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30"/>
  </p:notesMasterIdLst>
  <p:sldIdLst>
    <p:sldId id="256" r:id="rId2"/>
    <p:sldId id="287" r:id="rId3"/>
    <p:sldId id="291" r:id="rId4"/>
    <p:sldId id="292" r:id="rId5"/>
    <p:sldId id="323" r:id="rId6"/>
    <p:sldId id="289" r:id="rId7"/>
    <p:sldId id="299" r:id="rId8"/>
    <p:sldId id="300" r:id="rId9"/>
    <p:sldId id="321" r:id="rId10"/>
    <p:sldId id="301" r:id="rId11"/>
    <p:sldId id="322" r:id="rId12"/>
    <p:sldId id="305" r:id="rId13"/>
    <p:sldId id="308" r:id="rId14"/>
    <p:sldId id="309" r:id="rId15"/>
    <p:sldId id="310" r:id="rId16"/>
    <p:sldId id="311" r:id="rId17"/>
    <p:sldId id="302" r:id="rId18"/>
    <p:sldId id="312" r:id="rId19"/>
    <p:sldId id="313" r:id="rId20"/>
    <p:sldId id="314" r:id="rId21"/>
    <p:sldId id="315" r:id="rId22"/>
    <p:sldId id="306" r:id="rId23"/>
    <p:sldId id="316" r:id="rId24"/>
    <p:sldId id="317" r:id="rId25"/>
    <p:sldId id="318" r:id="rId26"/>
    <p:sldId id="320" r:id="rId27"/>
    <p:sldId id="326" r:id="rId28"/>
    <p:sldId id="327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attre Morgane Elodie Marie" initials="DMEM" lastIdx="2" clrIdx="0">
    <p:extLst>
      <p:ext uri="{19B8F6BF-5375-455C-9EA6-DF929625EA0E}">
        <p15:presenceInfo xmlns:p15="http://schemas.microsoft.com/office/powerpoint/2012/main" userId="S-1-5-21-57989841-436374069-839522115-82194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B4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44" autoAdjust="0"/>
    <p:restoredTop sz="73950" autoAdjust="0"/>
  </p:normalViewPr>
  <p:slideViewPr>
    <p:cSldViewPr snapToGrid="0">
      <p:cViewPr varScale="1">
        <p:scale>
          <a:sx n="85" d="100"/>
          <a:sy n="85" d="100"/>
        </p:scale>
        <p:origin x="108" y="7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E4F7B6-096E-425B-8488-1FECE9B54B71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BB6A1B-53CC-4BBA-BA4B-59269EA9F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039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3011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9421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3453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8124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8743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2425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6221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8146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8316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1054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477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96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260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5960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6401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7784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8207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6274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12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560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300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422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3828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3303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990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B6A1B-53CC-4BBA-BA4B-59269EA9FAF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8159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878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906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7269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533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accent1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239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7518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58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61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85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961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2941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F1874246-EB98-4CEC-82C3-960CD87CE907}" type="datetimeFigureOut">
              <a:rPr lang="en-US" smtClean="0"/>
              <a:t>7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fld id="{2C289896-4115-4A96-9C6D-BA19C9FD84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0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png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E2FE3A7B-DDFF-4F81-8AAE-11D96D138C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9825ADD-F95C-4747-9B41-5DB21C28E6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467" y="643467"/>
            <a:ext cx="10905065" cy="5571066"/>
          </a:xfrm>
          <a:prstGeom prst="rect">
            <a:avLst/>
          </a:prstGeom>
          <a:noFill/>
          <a:ln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6791A8E-B2BA-467D-BB87-8CFBFB13AF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23900" y="726948"/>
            <a:ext cx="10744200" cy="5404104"/>
          </a:xfrm>
          <a:prstGeom prst="rect">
            <a:avLst/>
          </a:prstGeom>
          <a:noFill/>
          <a:ln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996589-1C17-40BD-ADFF-BEDF03331A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6503" y="4064626"/>
            <a:ext cx="9607159" cy="1476235"/>
          </a:xfrm>
        </p:spPr>
        <p:txBody>
          <a:bodyPr>
            <a:normAutofit/>
          </a:bodyPr>
          <a:lstStyle/>
          <a:p>
            <a:pPr algn="ctr"/>
            <a:r>
              <a:rPr lang="fr-CH" sz="2800" dirty="0">
                <a:solidFill>
                  <a:srgbClr val="FFFFFF"/>
                </a:solidFill>
              </a:rPr>
              <a:t>Morgane Delattre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22890C2-4580-4C7C-BA79-925A3CAFB6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86503" y="1285196"/>
            <a:ext cx="9607160" cy="27794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arasch–</a:t>
            </a:r>
            <a:r>
              <a:rPr lang="en-US" sz="67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snovsky</a:t>
            </a:r>
            <a:r>
              <a:rPr lang="en-US" sz="6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eaction and its application in total synthesis </a:t>
            </a:r>
            <a:br>
              <a:rPr lang="fr-CH" sz="6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6700" dirty="0"/>
          </a:p>
        </p:txBody>
      </p:sp>
    </p:spTree>
    <p:extLst>
      <p:ext uri="{BB962C8B-B14F-4D97-AF65-F5344CB8AC3E}">
        <p14:creationId xmlns:p14="http://schemas.microsoft.com/office/powerpoint/2010/main" val="29025250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symmetric Kharasch–</a:t>
            </a:r>
            <a:r>
              <a:rPr lang="en-US" b="1" dirty="0" err="1"/>
              <a:t>Sosnovsky</a:t>
            </a:r>
            <a:r>
              <a:rPr lang="en-US" b="1" dirty="0"/>
              <a:t> reac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0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1D0A412-DCE9-4D7F-9354-DA725CD4BF2E}"/>
              </a:ext>
            </a:extLst>
          </p:cNvPr>
          <p:cNvSpPr/>
          <p:nvPr/>
        </p:nvSpPr>
        <p:spPr>
          <a:xfrm>
            <a:off x="287245" y="1079770"/>
            <a:ext cx="3602367" cy="49686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E4C91B7-19F9-4E65-922F-BFB2D7ED971D}"/>
              </a:ext>
            </a:extLst>
          </p:cNvPr>
          <p:cNvSpPr/>
          <p:nvPr/>
        </p:nvSpPr>
        <p:spPr>
          <a:xfrm>
            <a:off x="4293561" y="1079770"/>
            <a:ext cx="3602367" cy="496863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5BF26A2-FB4D-447B-9701-BFF707C7C2FB}"/>
              </a:ext>
            </a:extLst>
          </p:cNvPr>
          <p:cNvSpPr/>
          <p:nvPr/>
        </p:nvSpPr>
        <p:spPr>
          <a:xfrm>
            <a:off x="8302388" y="1079770"/>
            <a:ext cx="3602367" cy="49686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8AF179-B968-4D87-A633-AA24E3DD683F}"/>
              </a:ext>
            </a:extLst>
          </p:cNvPr>
          <p:cNvSpPr txBox="1"/>
          <p:nvPr/>
        </p:nvSpPr>
        <p:spPr>
          <a:xfrm>
            <a:off x="1039292" y="107977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8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oyd group(1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6DD97A4-CEF9-48F8-BF06-468F9502AB85}"/>
              </a:ext>
            </a:extLst>
          </p:cNvPr>
          <p:cNvSpPr txBox="1"/>
          <p:nvPr/>
        </p:nvSpPr>
        <p:spPr>
          <a:xfrm>
            <a:off x="5046866" y="1079770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8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ayashi group(2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BB97C4-C71A-42F9-A213-CDBDFDC5BF90}"/>
              </a:ext>
            </a:extLst>
          </p:cNvPr>
          <p:cNvSpPr txBox="1"/>
          <p:nvPr/>
        </p:nvSpPr>
        <p:spPr>
          <a:xfrm>
            <a:off x="335437" y="1492127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2-bipyridine ligand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9CCD57-C0A8-40F8-891A-1417B27EA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42393"/>
              </p:ext>
            </p:extLst>
          </p:nvPr>
        </p:nvGraphicFramePr>
        <p:xfrm>
          <a:off x="688975" y="3462338"/>
          <a:ext cx="2998788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CS ChemDraw Drawing" r:id="rId4" imgW="2999232" imgH="1544009" progId="ChemDraw.Document.6.0">
                  <p:embed/>
                </p:oleObj>
              </mc:Choice>
              <mc:Fallback>
                <p:oleObj name="CS ChemDraw Drawing" r:id="rId4" imgW="2999232" imgH="1544009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9CCD57-C0A8-40F8-891A-1417B27EA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975" y="3462338"/>
                        <a:ext cx="2998788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A2DA802-0B5B-47EB-9E66-3B5B55D4FD1D}"/>
              </a:ext>
            </a:extLst>
          </p:cNvPr>
          <p:cNvSpPr txBox="1"/>
          <p:nvPr/>
        </p:nvSpPr>
        <p:spPr>
          <a:xfrm>
            <a:off x="1528573" y="5025616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llen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86C7BE-937D-4D04-83A1-000E0610A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61500"/>
              </p:ext>
            </p:extLst>
          </p:nvPr>
        </p:nvGraphicFramePr>
        <p:xfrm>
          <a:off x="1405804" y="1866172"/>
          <a:ext cx="11144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CS ChemDraw Drawing" r:id="rId6" imgW="1113822" imgH="1538968" progId="ChemDraw.Document.6.0">
                  <p:embed/>
                </p:oleObj>
              </mc:Choice>
              <mc:Fallback>
                <p:oleObj name="CS ChemDraw Drawing" r:id="rId6" imgW="1113822" imgH="15389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5804" y="1866172"/>
                        <a:ext cx="1114425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E245BB8-FFAC-487E-8111-06B6B29BA6C6}"/>
              </a:ext>
            </a:extLst>
          </p:cNvPr>
          <p:cNvSpPr txBox="1"/>
          <p:nvPr/>
        </p:nvSpPr>
        <p:spPr>
          <a:xfrm>
            <a:off x="4480139" y="1492127"/>
            <a:ext cx="2572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Schiff base ligand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94F4CFD-7D97-4E34-96FA-B5E088BED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06771"/>
              </p:ext>
            </p:extLst>
          </p:nvPr>
        </p:nvGraphicFramePr>
        <p:xfrm>
          <a:off x="5207000" y="2001838"/>
          <a:ext cx="13049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CS ChemDraw Drawing" r:id="rId8" imgW="1304156" imgH="993594" progId="ChemDraw.Document.6.0">
                  <p:embed/>
                </p:oleObj>
              </mc:Choice>
              <mc:Fallback>
                <p:oleObj name="CS ChemDraw Drawing" r:id="rId8" imgW="1304156" imgH="993594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86C7BE-937D-4D04-83A1-000E0610A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7000" y="2001838"/>
                        <a:ext cx="130492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D45BB1C-5FAB-4D5F-885C-30091121C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10722"/>
              </p:ext>
            </p:extLst>
          </p:nvPr>
        </p:nvGraphicFramePr>
        <p:xfrm>
          <a:off x="4422775" y="3267075"/>
          <a:ext cx="329723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CS ChemDraw Drawing" r:id="rId10" imgW="3296518" imgH="1532923" progId="ChemDraw.Document.6.0">
                  <p:embed/>
                </p:oleObj>
              </mc:Choice>
              <mc:Fallback>
                <p:oleObj name="CS ChemDraw Drawing" r:id="rId10" imgW="3296518" imgH="1532923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9CCD57-C0A8-40F8-891A-1417B27EA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2775" y="3267075"/>
                        <a:ext cx="329723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417B671-2F32-4C19-9BF4-736F299C723D}"/>
              </a:ext>
            </a:extLst>
          </p:cNvPr>
          <p:cNvSpPr txBox="1"/>
          <p:nvPr/>
        </p:nvSpPr>
        <p:spPr>
          <a:xfrm>
            <a:off x="4663988" y="4996172"/>
            <a:ext cx="3070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reactivity compared with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ose previously reported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5F002F9-5D75-4975-9115-B25683B36B84}"/>
              </a:ext>
            </a:extLst>
          </p:cNvPr>
          <p:cNvSpPr txBox="1"/>
          <p:nvPr/>
        </p:nvSpPr>
        <p:spPr>
          <a:xfrm>
            <a:off x="8587771" y="1067058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hu &amp; Zhou group(3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CDB3CD7-58A9-4198-BADE-0F3F138E18E8}"/>
              </a:ext>
            </a:extLst>
          </p:cNvPr>
          <p:cNvSpPr txBox="1"/>
          <p:nvPr/>
        </p:nvSpPr>
        <p:spPr>
          <a:xfrm>
            <a:off x="8490961" y="1492127"/>
            <a:ext cx="323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ro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soxazoline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gand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369E261-300A-476D-A443-1BA88419F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20724"/>
              </p:ext>
            </p:extLst>
          </p:nvPr>
        </p:nvGraphicFramePr>
        <p:xfrm>
          <a:off x="9420946" y="1837796"/>
          <a:ext cx="1365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CS ChemDraw Drawing" r:id="rId12" imgW="1365014" imgH="1009922" progId="ChemDraw.Document.6.0">
                  <p:embed/>
                </p:oleObj>
              </mc:Choice>
              <mc:Fallback>
                <p:oleObj name="CS ChemDraw Drawing" r:id="rId12" imgW="1365014" imgH="100992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86C7BE-937D-4D04-83A1-000E0610A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20946" y="1837796"/>
                        <a:ext cx="13652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7D70839D-1D33-4C20-8FCE-6B943CE03425}"/>
              </a:ext>
            </a:extLst>
          </p:cNvPr>
          <p:cNvSpPr txBox="1"/>
          <p:nvPr/>
        </p:nvSpPr>
        <p:spPr>
          <a:xfrm>
            <a:off x="9420946" y="4679563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yclic alkenes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20D02C3-ED61-4715-AD15-EFC34950B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49106"/>
              </p:ext>
            </p:extLst>
          </p:nvPr>
        </p:nvGraphicFramePr>
        <p:xfrm>
          <a:off x="8325571" y="3139903"/>
          <a:ext cx="3556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CS ChemDraw Drawing" r:id="rId14" imgW="3555527" imgH="1471947" progId="ChemDraw.Document.6.0">
                  <p:embed/>
                </p:oleObj>
              </mc:Choice>
              <mc:Fallback>
                <p:oleObj name="CS ChemDraw Drawing" r:id="rId14" imgW="3555527" imgH="14719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25571" y="3139903"/>
                        <a:ext cx="3556000" cy="147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694E758E-4F05-404B-9425-92FB29195B39}"/>
              </a:ext>
            </a:extLst>
          </p:cNvPr>
          <p:cNvSpPr txBox="1"/>
          <p:nvPr/>
        </p:nvSpPr>
        <p:spPr>
          <a:xfrm>
            <a:off x="8557769" y="5069339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fore this work, the highes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 40% with very low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selectivity (1/1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54F58DE-B8DE-4BCA-8373-C2961F77EFE7}"/>
              </a:ext>
            </a:extLst>
          </p:cNvPr>
          <p:cNvSpPr txBox="1"/>
          <p:nvPr/>
        </p:nvSpPr>
        <p:spPr>
          <a:xfrm>
            <a:off x="169446" y="584239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cent development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E268CDB-14AE-486C-9570-E5E42817EBEB}"/>
              </a:ext>
            </a:extLst>
          </p:cNvPr>
          <p:cNvSpPr txBox="1"/>
          <p:nvPr/>
        </p:nvSpPr>
        <p:spPr>
          <a:xfrm>
            <a:off x="0" y="6267472"/>
            <a:ext cx="11878248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R. Boyd, N. D. Sharma, L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irce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. Murphy, T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lhocine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. F. Malone, S. L. James, C. C. R. Allen, J. T. G. Hamilton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. Comm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5535–5537.</a:t>
            </a:r>
            <a:r>
              <a:rPr lang="fr-CH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. Tan, M. Hayashi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v. Synth. </a:t>
            </a:r>
            <a:r>
              <a:rPr lang="en-US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tal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50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639–2644.</a:t>
            </a:r>
            <a:r>
              <a:rPr lang="fr-CH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3) 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Zhang, S.-F. Zhu, Q.-L. Zhou,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t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13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4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665–2668.</a:t>
            </a:r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6080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symmetric Kharasch–</a:t>
            </a:r>
            <a:r>
              <a:rPr lang="en-US" b="1" dirty="0" err="1"/>
              <a:t>Sosnovsky</a:t>
            </a:r>
            <a:r>
              <a:rPr lang="en-US" b="1" dirty="0"/>
              <a:t> reac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1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1D0A412-DCE9-4D7F-9354-DA725CD4BF2E}"/>
              </a:ext>
            </a:extLst>
          </p:cNvPr>
          <p:cNvSpPr/>
          <p:nvPr/>
        </p:nvSpPr>
        <p:spPr>
          <a:xfrm>
            <a:off x="287245" y="1079770"/>
            <a:ext cx="11591003" cy="49686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8AF179-B968-4D87-A633-AA24E3DD683F}"/>
              </a:ext>
            </a:extLst>
          </p:cNvPr>
          <p:cNvSpPr txBox="1"/>
          <p:nvPr/>
        </p:nvSpPr>
        <p:spPr>
          <a:xfrm>
            <a:off x="1039292" y="1079770"/>
            <a:ext cx="185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4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u grou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54F58DE-B8DE-4BCA-8373-C2961F77EFE7}"/>
              </a:ext>
            </a:extLst>
          </p:cNvPr>
          <p:cNvSpPr txBox="1"/>
          <p:nvPr/>
        </p:nvSpPr>
        <p:spPr>
          <a:xfrm>
            <a:off x="169446" y="584239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cent development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E268CDB-14AE-486C-9570-E5E42817EBEB}"/>
              </a:ext>
            </a:extLst>
          </p:cNvPr>
          <p:cNvSpPr txBox="1"/>
          <p:nvPr/>
        </p:nvSpPr>
        <p:spPr>
          <a:xfrm>
            <a:off x="0" y="6267472"/>
            <a:ext cx="11878248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. Tang, H. Xu, Y. Dang, S. Yu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Chem. Soc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24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6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7196–27203.</a:t>
            </a:r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AAA990-7A33-46EF-8C91-02D1540C8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56305"/>
              </p:ext>
            </p:extLst>
          </p:nvPr>
        </p:nvGraphicFramePr>
        <p:xfrm>
          <a:off x="449263" y="1622425"/>
          <a:ext cx="5483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CS ChemDraw Drawing" r:id="rId4" imgW="5483423" imgH="1743567" progId="ChemDraw.Document.6.0">
                  <p:embed/>
                </p:oleObj>
              </mc:Choice>
              <mc:Fallback>
                <p:oleObj name="CS ChemDraw Drawing" r:id="rId4" imgW="5483423" imgH="17435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263" y="1622425"/>
                        <a:ext cx="5483225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EBC2BB-027E-4859-BFD7-88C4702A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38795"/>
              </p:ext>
            </p:extLst>
          </p:nvPr>
        </p:nvGraphicFramePr>
        <p:xfrm>
          <a:off x="6096000" y="2090738"/>
          <a:ext cx="5467350" cy="363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CS ChemDraw Drawing" r:id="rId6" imgW="5467816" imgH="3637598" progId="ChemDraw.Document.6.0">
                  <p:embed/>
                </p:oleObj>
              </mc:Choice>
              <mc:Fallback>
                <p:oleObj name="CS ChemDraw Drawing" r:id="rId6" imgW="5467816" imgH="36375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2090738"/>
                        <a:ext cx="5467350" cy="363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B02EF7B-C7C9-4D41-A051-B1578C4AD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31002"/>
              </p:ext>
            </p:extLst>
          </p:nvPr>
        </p:nvGraphicFramePr>
        <p:xfrm>
          <a:off x="7547193" y="1095102"/>
          <a:ext cx="12874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CS ChemDraw Drawing" r:id="rId8" imgW="1287410" imgH="869905" progId="ChemDraw.Document.6.0">
                  <p:embed/>
                </p:oleObj>
              </mc:Choice>
              <mc:Fallback>
                <p:oleObj name="CS ChemDraw Drawing" r:id="rId8" imgW="1287410" imgH="8699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7193" y="1095102"/>
                        <a:ext cx="12874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F71C0F4-A92E-BF74-99DF-789B7FFB91F6}"/>
              </a:ext>
            </a:extLst>
          </p:cNvPr>
          <p:cNvSpPr txBox="1"/>
          <p:nvPr/>
        </p:nvSpPr>
        <p:spPr>
          <a:xfrm>
            <a:off x="313752" y="3603626"/>
            <a:ext cx="541686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yclic internal alkenes through a photoinduced proces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	Broad substrate scop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	Excellent yields an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cyclic alken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	Scalability of the reac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	Short reaction time (24 h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	High regioselectivity</a:t>
            </a:r>
          </a:p>
        </p:txBody>
      </p:sp>
    </p:spTree>
    <p:extLst>
      <p:ext uri="{BB962C8B-B14F-4D97-AF65-F5344CB8AC3E}">
        <p14:creationId xmlns:p14="http://schemas.microsoft.com/office/powerpoint/2010/main" val="4165474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2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275CB7-4F9D-4D9A-86E4-D236F019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500789"/>
              </p:ext>
            </p:extLst>
          </p:nvPr>
        </p:nvGraphicFramePr>
        <p:xfrm>
          <a:off x="2092325" y="481672"/>
          <a:ext cx="8374063" cy="565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CS ChemDraw Drawing" r:id="rId4" imgW="8374291" imgH="5659891" progId="ChemDraw.Document.6.0">
                  <p:embed/>
                </p:oleObj>
              </mc:Choice>
              <mc:Fallback>
                <p:oleObj name="CS ChemDraw Drawing" r:id="rId4" imgW="8374291" imgH="565989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275CB7-4F9D-4D9A-86E4-D236F019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2325" y="481672"/>
                        <a:ext cx="8374063" cy="565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1477835-F9B1-48D7-9CFD-78CA97133C0B}"/>
              </a:ext>
            </a:extLst>
          </p:cNvPr>
          <p:cNvSpPr txBox="1"/>
          <p:nvPr/>
        </p:nvSpPr>
        <p:spPr>
          <a:xfrm>
            <a:off x="0" y="6245157"/>
            <a:ext cx="8162149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 J. Corey, J. Lee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3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5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8873–8874.</a:t>
            </a:r>
          </a:p>
          <a:p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A18E25-DC9F-4747-B5B6-BE5E550B7108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Enantioselective Total Synthesis of Oleanolic Acid, Corey </a:t>
            </a:r>
            <a:r>
              <a:rPr lang="en-US" b="1" i="1" dirty="0"/>
              <a:t>et al</a:t>
            </a:r>
            <a:r>
              <a:rPr lang="en-US" b="1" dirty="0"/>
              <a:t>, 1993</a:t>
            </a:r>
          </a:p>
        </p:txBody>
      </p:sp>
    </p:spTree>
    <p:extLst>
      <p:ext uri="{BB962C8B-B14F-4D97-AF65-F5344CB8AC3E}">
        <p14:creationId xmlns:p14="http://schemas.microsoft.com/office/powerpoint/2010/main" val="25924864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3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A18E25-DC9F-4747-B5B6-BE5E550B7108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Enantioselective Total Synthesis of Oleanolic Acid, Corey </a:t>
            </a:r>
            <a:r>
              <a:rPr lang="en-US" b="1" i="1" dirty="0"/>
              <a:t>et al</a:t>
            </a:r>
            <a:r>
              <a:rPr lang="en-US" b="1" dirty="0"/>
              <a:t>, 1993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C1C8B5C-9E39-4AFA-B515-DB3CAEF40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99674"/>
              </p:ext>
            </p:extLst>
          </p:nvPr>
        </p:nvGraphicFramePr>
        <p:xfrm>
          <a:off x="2092325" y="463550"/>
          <a:ext cx="8375650" cy="569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CS ChemDraw Drawing" r:id="rId4" imgW="8375516" imgH="5696222" progId="ChemDraw.Document.6.0">
                  <p:embed/>
                </p:oleObj>
              </mc:Choice>
              <mc:Fallback>
                <p:oleObj name="CS ChemDraw Drawing" r:id="rId4" imgW="8375516" imgH="5696222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275CB7-4F9D-4D9A-86E4-D236F019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2325" y="463550"/>
                        <a:ext cx="8375650" cy="569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5B300F-2702-4795-8B17-42A76137074B}"/>
              </a:ext>
            </a:extLst>
          </p:cNvPr>
          <p:cNvSpPr txBox="1"/>
          <p:nvPr/>
        </p:nvSpPr>
        <p:spPr>
          <a:xfrm>
            <a:off x="0" y="6245157"/>
            <a:ext cx="8162149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 J. Corey, J. Lee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3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5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8873–8874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4571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C9E4995-E648-44AB-BE54-CBA80D9E4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63379"/>
              </p:ext>
            </p:extLst>
          </p:nvPr>
        </p:nvGraphicFramePr>
        <p:xfrm>
          <a:off x="2348706" y="496350"/>
          <a:ext cx="74914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CS ChemDraw Drawing" r:id="rId4" imgW="7491647" imgH="1297713" progId="ChemDraw.Document.6.0">
                  <p:embed/>
                </p:oleObj>
              </mc:Choice>
              <mc:Fallback>
                <p:oleObj name="CS ChemDraw Drawing" r:id="rId4" imgW="7491647" imgH="12977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8706" y="496350"/>
                        <a:ext cx="749141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48ECAB9-A9BD-43B6-B380-2D253F80A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69183"/>
              </p:ext>
            </p:extLst>
          </p:nvPr>
        </p:nvGraphicFramePr>
        <p:xfrm>
          <a:off x="327025" y="1965325"/>
          <a:ext cx="11536363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CS ChemDraw Drawing" r:id="rId6" imgW="11536450" imgH="3410222" progId="ChemDraw.Document.6.0">
                  <p:embed/>
                </p:oleObj>
              </mc:Choice>
              <mc:Fallback>
                <p:oleObj name="CS ChemDraw Drawing" r:id="rId6" imgW="11536450" imgH="3410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025" y="1965325"/>
                        <a:ext cx="11536363" cy="340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9E9D87A-26A2-4F35-9476-1BCF4AB58B5F}"/>
              </a:ext>
            </a:extLst>
          </p:cNvPr>
          <p:cNvSpPr txBox="1"/>
          <p:nvPr/>
        </p:nvSpPr>
        <p:spPr>
          <a:xfrm>
            <a:off x="768522" y="5569404"/>
            <a:ext cx="89322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que combination of Simmons−Smith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yclopropan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Kharasch reaction allowed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stallation of an oxidized methyl group in a stereoselective manner 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8FC5ACE6-1582-4A00-B1F7-1E07F933D6FD}"/>
              </a:ext>
            </a:extLst>
          </p:cNvPr>
          <p:cNvSpPr/>
          <p:nvPr/>
        </p:nvSpPr>
        <p:spPr>
          <a:xfrm>
            <a:off x="391417" y="5654225"/>
            <a:ext cx="377105" cy="1996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7103A9A-DE18-4D7E-A26A-633583F92583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A96444E7-9DE2-40A5-88A2-CF38D1AB5E21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Enantioselective Total Synthesis of Oleanolic Acid, Corey </a:t>
            </a:r>
            <a:r>
              <a:rPr lang="en-US" b="1" i="1" dirty="0"/>
              <a:t>et al</a:t>
            </a:r>
            <a:r>
              <a:rPr lang="en-US" b="1" dirty="0"/>
              <a:t>, 1993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FB4B029B-DDDF-4C0B-A898-502741490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4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068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5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A18E25-DC9F-4747-B5B6-BE5E550B7108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Enantioselective Total Synthesis of Oleanolic Acid, Corey </a:t>
            </a:r>
            <a:r>
              <a:rPr lang="en-US" b="1" i="1" dirty="0"/>
              <a:t>et al</a:t>
            </a:r>
            <a:r>
              <a:rPr lang="en-US" b="1" dirty="0"/>
              <a:t>, 1993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B5398C-DE03-422F-BBF7-34887175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29056"/>
              </p:ext>
            </p:extLst>
          </p:nvPr>
        </p:nvGraphicFramePr>
        <p:xfrm>
          <a:off x="147245" y="519098"/>
          <a:ext cx="8420100" cy="562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CS ChemDraw Drawing" r:id="rId4" imgW="8420853" imgH="5628050" progId="ChemDraw.Document.6.0">
                  <p:embed/>
                </p:oleObj>
              </mc:Choice>
              <mc:Fallback>
                <p:oleObj name="CS ChemDraw Drawing" r:id="rId4" imgW="8420853" imgH="562805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275CB7-4F9D-4D9A-86E4-D236F019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245" y="519098"/>
                        <a:ext cx="8420100" cy="562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AAC6533-024D-47F9-94F1-0E141B079B04}"/>
              </a:ext>
            </a:extLst>
          </p:cNvPr>
          <p:cNvSpPr txBox="1"/>
          <p:nvPr/>
        </p:nvSpPr>
        <p:spPr>
          <a:xfrm>
            <a:off x="7672002" y="2136009"/>
            <a:ext cx="451999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control of the stereochemistry and position specificity of this 1,3-diene reduction,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hor’s proposed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	Formation of </a:t>
            </a:r>
            <a:r>
              <a:rPr lang="el-GR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π</a:t>
            </a:r>
            <a:r>
              <a:rPr lang="fr-CH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cal anion intermediate 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	Internal proton transfer from the primary hydroxyl to C18</a:t>
            </a:r>
          </a:p>
          <a:p>
            <a:pPr marL="285750" indent="-285750">
              <a:buFontTx/>
              <a:buChar char="-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306E13-5C6A-4A0A-B350-00DE1581CCE0}"/>
              </a:ext>
            </a:extLst>
          </p:cNvPr>
          <p:cNvSpPr txBox="1"/>
          <p:nvPr/>
        </p:nvSpPr>
        <p:spPr>
          <a:xfrm>
            <a:off x="0" y="6245157"/>
            <a:ext cx="8162149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 J. Corey, J. Lee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3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5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8873–8874.</a:t>
            </a:r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CFC5925-A2CA-41BD-B817-07974B50F980}"/>
              </a:ext>
            </a:extLst>
          </p:cNvPr>
          <p:cNvSpPr txBox="1"/>
          <p:nvPr/>
        </p:nvSpPr>
        <p:spPr>
          <a:xfrm>
            <a:off x="6709717" y="654014"/>
            <a:ext cx="61289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ew method for the hydroxyl-directed,</a:t>
            </a:r>
          </a:p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reocontrolle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4-reduction of 1,3-dienes</a:t>
            </a:r>
          </a:p>
        </p:txBody>
      </p:sp>
    </p:spTree>
    <p:extLst>
      <p:ext uri="{BB962C8B-B14F-4D97-AF65-F5344CB8AC3E}">
        <p14:creationId xmlns:p14="http://schemas.microsoft.com/office/powerpoint/2010/main" val="40089122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6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A18E25-DC9F-4747-B5B6-BE5E550B7108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Enantioselective Total Synthesis of Oleanolic Acid, Corey </a:t>
            </a:r>
            <a:r>
              <a:rPr lang="en-US" b="1" i="1" dirty="0"/>
              <a:t>et al</a:t>
            </a:r>
            <a:r>
              <a:rPr lang="en-US" b="1" dirty="0"/>
              <a:t>, 1993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B5398C-DE03-422F-BBF7-34887175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5753"/>
              </p:ext>
            </p:extLst>
          </p:nvPr>
        </p:nvGraphicFramePr>
        <p:xfrm>
          <a:off x="1855788" y="484188"/>
          <a:ext cx="8480425" cy="572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CS ChemDraw Drawing" r:id="rId4" imgW="8480486" imgH="5726838" progId="ChemDraw.Document.6.0">
                  <p:embed/>
                </p:oleObj>
              </mc:Choice>
              <mc:Fallback>
                <p:oleObj name="CS ChemDraw Drawing" r:id="rId4" imgW="8480486" imgH="572683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B5398C-DE03-422F-BBF7-34887175E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484188"/>
                        <a:ext cx="8480425" cy="572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BDB35A5-F9FC-40F0-9E17-8163BBDDC0C3}"/>
              </a:ext>
            </a:extLst>
          </p:cNvPr>
          <p:cNvSpPr txBox="1"/>
          <p:nvPr/>
        </p:nvSpPr>
        <p:spPr>
          <a:xfrm>
            <a:off x="0" y="6245157"/>
            <a:ext cx="8162149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 J. Corey, J. Lee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3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5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8873–8874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870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Asymmetric Total Synthesis of Taxol, </a:t>
            </a:r>
            <a:r>
              <a:rPr lang="en-US" b="1" dirty="0" err="1"/>
              <a:t>Mukaiyama</a:t>
            </a:r>
            <a:r>
              <a:rPr lang="en-US" b="1" dirty="0"/>
              <a:t> </a:t>
            </a:r>
            <a:r>
              <a:rPr lang="en-US" b="1" i="1" dirty="0"/>
              <a:t>et al</a:t>
            </a:r>
            <a:r>
              <a:rPr lang="en-US" b="1" dirty="0"/>
              <a:t>, 1999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7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275CB7-4F9D-4D9A-86E4-D236F019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02009"/>
              </p:ext>
            </p:extLst>
          </p:nvPr>
        </p:nvGraphicFramePr>
        <p:xfrm>
          <a:off x="153988" y="461963"/>
          <a:ext cx="11861800" cy="574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CS ChemDraw Drawing" r:id="rId4" imgW="11862387" imgH="5748474" progId="ChemDraw.Document.6.0">
                  <p:embed/>
                </p:oleObj>
              </mc:Choice>
              <mc:Fallback>
                <p:oleObj name="CS ChemDraw Drawing" r:id="rId4" imgW="11862387" imgH="57484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988" y="461963"/>
                        <a:ext cx="11861800" cy="574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1477835-F9B1-48D7-9CFD-78CA97133C0B}"/>
              </a:ext>
            </a:extLst>
          </p:cNvPr>
          <p:cNvSpPr txBox="1"/>
          <p:nvPr/>
        </p:nvSpPr>
        <p:spPr>
          <a:xfrm>
            <a:off x="0" y="6245157"/>
            <a:ext cx="11770382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kaiyam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I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iin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wadare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. Nishimura, N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hkaw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k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. Nishimura, Y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ni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Hasegawa, K. Yamada, K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. Eur. J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9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21–161. (2) a) K. C. Nicolaou, P. G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ntermet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Ueno, R. K. Guy, E. A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uladouros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E. J. Sorensen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Chem. Soc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7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624–633. </a:t>
            </a:r>
            <a:r>
              <a:rPr lang="en-US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 J. Parish, T.-Y. Wei,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nth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ommun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87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227–1233.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102438-F6F2-4BC7-836A-30AADAF75B46}"/>
              </a:ext>
            </a:extLst>
          </p:cNvPr>
          <p:cNvSpPr txBox="1"/>
          <p:nvPr/>
        </p:nvSpPr>
        <p:spPr>
          <a:xfrm>
            <a:off x="8337053" y="889686"/>
            <a:ext cx="34333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method developed for the construction of oxetane ring </a:t>
            </a:r>
          </a:p>
        </p:txBody>
      </p:sp>
    </p:spTree>
    <p:extLst>
      <p:ext uri="{BB962C8B-B14F-4D97-AF65-F5344CB8AC3E}">
        <p14:creationId xmlns:p14="http://schemas.microsoft.com/office/powerpoint/2010/main" val="14159496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Asymmetric Total Synthesis of Taxol, </a:t>
            </a:r>
            <a:r>
              <a:rPr lang="en-US" b="1" dirty="0" err="1"/>
              <a:t>Mukaiyama</a:t>
            </a:r>
            <a:r>
              <a:rPr lang="en-US" b="1" dirty="0"/>
              <a:t> </a:t>
            </a:r>
            <a:r>
              <a:rPr lang="en-US" b="1" i="1" dirty="0"/>
              <a:t>et al</a:t>
            </a:r>
            <a:r>
              <a:rPr lang="en-US" b="1" dirty="0"/>
              <a:t>, 1999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8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504520-FFD7-403C-9DD6-28E2C37E7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63872"/>
              </p:ext>
            </p:extLst>
          </p:nvPr>
        </p:nvGraphicFramePr>
        <p:xfrm>
          <a:off x="982662" y="663671"/>
          <a:ext cx="102266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CS ChemDraw Drawing" r:id="rId4" imgW="10227393" imgH="1532845" progId="ChemDraw.Document.6.0">
                  <p:embed/>
                </p:oleObj>
              </mc:Choice>
              <mc:Fallback>
                <p:oleObj name="CS ChemDraw Drawing" r:id="rId4" imgW="10227393" imgH="15328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2662" y="663671"/>
                        <a:ext cx="1022667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D20FF87-8E86-4BEB-8E72-375BC45A2769}"/>
              </a:ext>
            </a:extLst>
          </p:cNvPr>
          <p:cNvSpPr txBox="1"/>
          <p:nvPr/>
        </p:nvSpPr>
        <p:spPr>
          <a:xfrm>
            <a:off x="523982" y="2434975"/>
            <a:ext cx="959749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ed attempts for allylic oxidation at C5 posi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(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SeO2 with TBHP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SeO2 without TBH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PCC</a:t>
            </a:r>
          </a:p>
          <a:p>
            <a:endParaRPr lang="en-US" dirty="0"/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expected allylic bromides 1 and 2 formed when excess amount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-BuCO3Ph used (1,2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C4F82-6A38-440C-BC22-FC978A68CB71}"/>
              </a:ext>
            </a:extLst>
          </p:cNvPr>
          <p:cNvSpPr txBox="1"/>
          <p:nvPr/>
        </p:nvSpPr>
        <p:spPr>
          <a:xfrm>
            <a:off x="0" y="6245157"/>
            <a:ext cx="11770382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kaiyam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I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iin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wadare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. Nishimura, N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hkaw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k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. Nishimura, Y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ni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Hasegawa, K. Yamada, K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. Eur. J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9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21–161. (2) a) M. S. Kharasch, F. R. Mayo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Chem. Soc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33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468–2496. b) I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iin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. Nishimura, K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kaiyam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. Lett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6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23–224.</a:t>
            </a:r>
            <a:endParaRPr lang="fr-CH" sz="105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1850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Asymmetric Total Synthesis of Taxol, </a:t>
            </a:r>
            <a:r>
              <a:rPr lang="en-US" b="1" dirty="0" err="1"/>
              <a:t>Mukaiyama</a:t>
            </a:r>
            <a:r>
              <a:rPr lang="en-US" b="1" dirty="0"/>
              <a:t> </a:t>
            </a:r>
            <a:r>
              <a:rPr lang="en-US" b="1" i="1" dirty="0"/>
              <a:t>et al</a:t>
            </a:r>
            <a:r>
              <a:rPr lang="en-US" b="1" dirty="0"/>
              <a:t>, 1999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19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275CB7-4F9D-4D9A-86E4-D236F019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70940"/>
              </p:ext>
            </p:extLst>
          </p:nvPr>
        </p:nvGraphicFramePr>
        <p:xfrm>
          <a:off x="120695" y="507375"/>
          <a:ext cx="11930062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CS ChemDraw Drawing" r:id="rId4" imgW="11929372" imgH="5676628" progId="ChemDraw.Document.6.0">
                  <p:embed/>
                </p:oleObj>
              </mc:Choice>
              <mc:Fallback>
                <p:oleObj name="CS ChemDraw Drawing" r:id="rId4" imgW="11929372" imgH="567662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275CB7-4F9D-4D9A-86E4-D236F019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695" y="507375"/>
                        <a:ext cx="11930062" cy="567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88D28B-9A3E-44A6-B5F7-CD00EC14D7FA}"/>
              </a:ext>
            </a:extLst>
          </p:cNvPr>
          <p:cNvSpPr txBox="1"/>
          <p:nvPr/>
        </p:nvSpPr>
        <p:spPr>
          <a:xfrm>
            <a:off x="0" y="6245157"/>
            <a:ext cx="1177038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kaiyam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I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iin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wadare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. Nishimura, N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hkaw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k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. Nishimura, Y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ni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Hasegawa, K. Yamada, K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. Eur. J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9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21–161. (2) 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. </a:t>
            </a:r>
            <a:r>
              <a:rPr lang="fr-CH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touati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</a:t>
            </a:r>
            <a:r>
              <a:rPr lang="fr-CH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hond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. </a:t>
            </a:r>
            <a:r>
              <a:rPr lang="fr-CH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oupat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. Potier,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1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7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9823–9838. (3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. A. Holton, H. B. Kim, C. Somoza, F. Liang, R. J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ediger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. D. Boatman, M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indo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. C. Smith, S. Kim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4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6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599–1600.</a:t>
            </a:r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4DD5E6-8D8E-49D1-B522-22FB3F28CE7B}"/>
              </a:ext>
            </a:extLst>
          </p:cNvPr>
          <p:cNvSpPr txBox="1"/>
          <p:nvPr/>
        </p:nvSpPr>
        <p:spPr>
          <a:xfrm>
            <a:off x="8337053" y="889686"/>
            <a:ext cx="34333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method developed for the construction of oxetane ring </a:t>
            </a:r>
          </a:p>
        </p:txBody>
      </p:sp>
    </p:spTree>
    <p:extLst>
      <p:ext uri="{BB962C8B-B14F-4D97-AF65-F5344CB8AC3E}">
        <p14:creationId xmlns:p14="http://schemas.microsoft.com/office/powerpoint/2010/main" val="1786740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 err="1"/>
              <a:t>Who</a:t>
            </a:r>
            <a:r>
              <a:rPr lang="fr-CH" b="1" dirty="0"/>
              <a:t> </a:t>
            </a:r>
            <a:r>
              <a:rPr lang="fr-CH" b="1" dirty="0" err="1"/>
              <a:t>is</a:t>
            </a:r>
            <a:r>
              <a:rPr lang="fr-CH" b="1" dirty="0"/>
              <a:t> Morris </a:t>
            </a:r>
            <a:r>
              <a:rPr lang="fr-CH" b="1" dirty="0" err="1"/>
              <a:t>Selig</a:t>
            </a:r>
            <a:r>
              <a:rPr lang="fr-CH" b="1" dirty="0"/>
              <a:t> </a:t>
            </a:r>
            <a:r>
              <a:rPr lang="fr-CH" b="1" dirty="0" err="1"/>
              <a:t>Kharasch</a:t>
            </a:r>
            <a:r>
              <a:rPr lang="fr-CH" b="1" dirty="0"/>
              <a:t> ? </a:t>
            </a:r>
            <a:endParaRPr lang="en-US" b="1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2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pic>
        <p:nvPicPr>
          <p:cNvPr id="6" name="Picture 2" descr="Morris Selig Kharasch">
            <a:extLst>
              <a:ext uri="{FF2B5EF4-FFF2-40B4-BE49-F238E27FC236}">
                <a16:creationId xmlns:a16="http://schemas.microsoft.com/office/drawing/2014/main" id="{D2D7022D-0A07-2664-79C5-86947C4CF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6652" y="1698578"/>
            <a:ext cx="2476666" cy="346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EF44138-1E06-941B-2A4D-6F6A6F4BBDB7}"/>
              </a:ext>
            </a:extLst>
          </p:cNvPr>
          <p:cNvSpPr txBox="1"/>
          <p:nvPr/>
        </p:nvSpPr>
        <p:spPr>
          <a:xfrm>
            <a:off x="700910" y="1997839"/>
            <a:ext cx="781214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95-1957</a:t>
            </a: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endParaRPr lang="fr-CH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ived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USA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kraine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13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ears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ld</a:t>
            </a:r>
            <a:endParaRPr lang="fr-CH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50B4C8"/>
              </a:buClr>
            </a:pPr>
            <a:endParaRPr lang="fr-CH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nt most of his professional career at the University of Chicago</a:t>
            </a: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ll known for his work on free radical addition and polymerizations</a:t>
            </a: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peroxide effect ant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kovnik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a radical additions of HBr</a:t>
            </a:r>
            <a:endParaRPr lang="fr-CH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99666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0B337F1-0846-4CB3-9438-C8205E4E1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61981"/>
              </p:ext>
            </p:extLst>
          </p:nvPr>
        </p:nvGraphicFramePr>
        <p:xfrm>
          <a:off x="3817142" y="554138"/>
          <a:ext cx="45577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CS ChemDraw Drawing" r:id="rId4" imgW="4558215" imgH="1612038" progId="ChemDraw.Document.6.0">
                  <p:embed/>
                </p:oleObj>
              </mc:Choice>
              <mc:Fallback>
                <p:oleObj name="CS ChemDraw Drawing" r:id="rId4" imgW="4558215" imgH="16120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7142" y="554138"/>
                        <a:ext cx="4557713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D88A4757-7A24-488A-A38E-B8C5E5D594B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1573" r="12525"/>
          <a:stretch/>
        </p:blipFill>
        <p:spPr>
          <a:xfrm>
            <a:off x="4950430" y="2252662"/>
            <a:ext cx="2291138" cy="23526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AD629B-7740-4754-9E7C-80F7BBF7A7E4}"/>
              </a:ext>
            </a:extLst>
          </p:cNvPr>
          <p:cNvSpPr txBox="1"/>
          <p:nvPr/>
        </p:nvSpPr>
        <p:spPr>
          <a:xfrm>
            <a:off x="4014198" y="4822172"/>
            <a:ext cx="4163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le conformation of allylic bromide (1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C9E4870-C257-4E95-8339-6A691303741D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Asymmetric Total Synthesis of Taxol, </a:t>
            </a:r>
            <a:r>
              <a:rPr lang="en-US" b="1" dirty="0" err="1"/>
              <a:t>Mukaiyama</a:t>
            </a:r>
            <a:r>
              <a:rPr lang="en-US" b="1" dirty="0"/>
              <a:t> </a:t>
            </a:r>
            <a:r>
              <a:rPr lang="en-US" b="1" i="1" dirty="0"/>
              <a:t>et al</a:t>
            </a:r>
            <a:r>
              <a:rPr lang="en-US" b="1" dirty="0"/>
              <a:t>, 1999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A30F6D-32E1-4995-82F2-C99DF3DC4A82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05856F9-2695-4FE4-A5E6-94AA7F351114}"/>
              </a:ext>
            </a:extLst>
          </p:cNvPr>
          <p:cNvSpPr txBox="1"/>
          <p:nvPr/>
        </p:nvSpPr>
        <p:spPr>
          <a:xfrm>
            <a:off x="0" y="6245157"/>
            <a:ext cx="11770382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kaiyam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I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iin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wadare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. Nishimura, N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hkaw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k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. Nishimura, Y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ni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Hasegawa, K. Yamada, K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. Eur. J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9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21–161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E51508B9-41AC-41B4-932A-71109B91B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20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8115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Asymmetric Total Synthesis of Taxol, </a:t>
            </a:r>
            <a:r>
              <a:rPr lang="en-US" b="1" dirty="0" err="1"/>
              <a:t>Mukaiyama</a:t>
            </a:r>
            <a:r>
              <a:rPr lang="en-US" b="1" dirty="0"/>
              <a:t> </a:t>
            </a:r>
            <a:r>
              <a:rPr lang="en-US" b="1" i="1" dirty="0"/>
              <a:t>et al</a:t>
            </a:r>
            <a:r>
              <a:rPr lang="en-US" b="1" dirty="0"/>
              <a:t>, 1999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21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275CB7-4F9D-4D9A-86E4-D236F019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73111"/>
              </p:ext>
            </p:extLst>
          </p:nvPr>
        </p:nvGraphicFramePr>
        <p:xfrm>
          <a:off x="155575" y="501650"/>
          <a:ext cx="11861800" cy="568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CS ChemDraw Drawing" r:id="rId4" imgW="11861162" imgH="5682343" progId="ChemDraw.Document.6.0">
                  <p:embed/>
                </p:oleObj>
              </mc:Choice>
              <mc:Fallback>
                <p:oleObj name="CS ChemDraw Drawing" r:id="rId4" imgW="11861162" imgH="568234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275CB7-4F9D-4D9A-86E4-D236F019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575" y="501650"/>
                        <a:ext cx="11861800" cy="568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2B05DFB-DC46-4CE6-A58E-ACDDA1291D38}"/>
              </a:ext>
            </a:extLst>
          </p:cNvPr>
          <p:cNvSpPr txBox="1"/>
          <p:nvPr/>
        </p:nvSpPr>
        <p:spPr>
          <a:xfrm>
            <a:off x="0" y="6245157"/>
            <a:ext cx="1177038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kaiyam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I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iin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wadare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. Nishimura, N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hkaw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k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. Nishimura, Y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ni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Hasegawa, K. Yamada, K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toh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. Eur. J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9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21–161. (2) 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. </a:t>
            </a:r>
            <a:r>
              <a:rPr lang="fr-CH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touati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</a:t>
            </a:r>
            <a:r>
              <a:rPr lang="fr-CH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hond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. </a:t>
            </a:r>
            <a:r>
              <a:rPr lang="fr-CH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oupat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. Potier,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1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7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9823–9838. (3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. A. Holton, H. B. Kim, C. Somoza, F. Liang, R. J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ediger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. D. Boatman, M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indo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. C. Smith, S. Kim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4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6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599–1600.</a:t>
            </a:r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D92787-2BBB-47EA-8D1A-A0B28B03B252}"/>
              </a:ext>
            </a:extLst>
          </p:cNvPr>
          <p:cNvSpPr txBox="1"/>
          <p:nvPr/>
        </p:nvSpPr>
        <p:spPr>
          <a:xfrm>
            <a:off x="8337053" y="905588"/>
            <a:ext cx="34333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method developed for the construction of oxetane ring </a:t>
            </a:r>
          </a:p>
        </p:txBody>
      </p:sp>
    </p:spTree>
    <p:extLst>
      <p:ext uri="{BB962C8B-B14F-4D97-AF65-F5344CB8AC3E}">
        <p14:creationId xmlns:p14="http://schemas.microsoft.com/office/powerpoint/2010/main" val="6899604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Total Synthesis of </a:t>
            </a:r>
            <a:r>
              <a:rPr lang="en-US" b="1" dirty="0" err="1"/>
              <a:t>Mollanol</a:t>
            </a:r>
            <a:r>
              <a:rPr lang="en-US" b="1" dirty="0"/>
              <a:t> A, Yang </a:t>
            </a:r>
            <a:r>
              <a:rPr lang="en-US" b="1" i="1" dirty="0"/>
              <a:t>et al</a:t>
            </a:r>
            <a:r>
              <a:rPr lang="en-US" b="1" dirty="0"/>
              <a:t>, 2022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22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275CB7-4F9D-4D9A-86E4-D236F019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03657"/>
              </p:ext>
            </p:extLst>
          </p:nvPr>
        </p:nvGraphicFramePr>
        <p:xfrm>
          <a:off x="2386013" y="1252538"/>
          <a:ext cx="7419975" cy="417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CS ChemDraw Drawing" r:id="rId4" imgW="7420170" imgH="4173991" progId="ChemDraw.Document.6.0">
                  <p:embed/>
                </p:oleObj>
              </mc:Choice>
              <mc:Fallback>
                <p:oleObj name="CS ChemDraw Drawing" r:id="rId4" imgW="7420170" imgH="417399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275CB7-4F9D-4D9A-86E4-D236F019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6013" y="1252538"/>
                        <a:ext cx="7419975" cy="417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1477835-F9B1-48D7-9CFD-78CA97133C0B}"/>
              </a:ext>
            </a:extLst>
          </p:cNvPr>
          <p:cNvSpPr txBox="1"/>
          <p:nvPr/>
        </p:nvSpPr>
        <p:spPr>
          <a:xfrm>
            <a:off x="0" y="6245157"/>
            <a:ext cx="8162149" cy="253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Y. Wang, R. Zhao, M. Yang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22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4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5033–15037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A5365B-D3A0-4015-A1F9-A235060CFE4F}"/>
              </a:ext>
            </a:extLst>
          </p:cNvPr>
          <p:cNvSpPr txBox="1"/>
          <p:nvPr/>
        </p:nvSpPr>
        <p:spPr>
          <a:xfrm>
            <a:off x="0" y="525996"/>
            <a:ext cx="3504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racemic C/D ring fragment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79B782-DAD7-4150-B30E-4CC0C6A3D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68575"/>
              </p:ext>
            </p:extLst>
          </p:nvPr>
        </p:nvGraphicFramePr>
        <p:xfrm>
          <a:off x="10829925" y="569913"/>
          <a:ext cx="12096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CS ChemDraw Drawing" r:id="rId6" imgW="1209806" imgH="1304245" progId="ChemDraw.Document.6.0">
                  <p:embed/>
                </p:oleObj>
              </mc:Choice>
              <mc:Fallback>
                <p:oleObj name="CS ChemDraw Drawing" r:id="rId6" imgW="1209806" imgH="13042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9925" y="569913"/>
                        <a:ext cx="120967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7196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Total Synthesis of </a:t>
            </a:r>
            <a:r>
              <a:rPr lang="en-US" b="1" dirty="0" err="1"/>
              <a:t>Mollanol</a:t>
            </a:r>
            <a:r>
              <a:rPr lang="en-US" b="1" dirty="0"/>
              <a:t> A, Yang </a:t>
            </a:r>
            <a:r>
              <a:rPr lang="en-US" b="1" i="1" dirty="0"/>
              <a:t>et al</a:t>
            </a:r>
            <a:r>
              <a:rPr lang="en-US" b="1" dirty="0"/>
              <a:t>, 2022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23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477835-F9B1-48D7-9CFD-78CA97133C0B}"/>
              </a:ext>
            </a:extLst>
          </p:cNvPr>
          <p:cNvSpPr txBox="1"/>
          <p:nvPr/>
        </p:nvSpPr>
        <p:spPr>
          <a:xfrm>
            <a:off x="0" y="6245157"/>
            <a:ext cx="8162149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. Ye, P. Qu, S. A. Snyder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17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9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8428–18431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A5365B-D3A0-4015-A1F9-A235060CFE4F}"/>
              </a:ext>
            </a:extLst>
          </p:cNvPr>
          <p:cNvSpPr txBox="1"/>
          <p:nvPr/>
        </p:nvSpPr>
        <p:spPr>
          <a:xfrm>
            <a:off x="0" y="525996"/>
            <a:ext cx="3504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racemic C/D ring fragment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79B782-DAD7-4150-B30E-4CC0C6A3D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9960" y="570558"/>
          <a:ext cx="1208087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CS ChemDraw Drawing" r:id="rId4" imgW="1208172" imgH="1305878" progId="ChemDraw.Document.6.0">
                  <p:embed/>
                </p:oleObj>
              </mc:Choice>
              <mc:Fallback>
                <p:oleObj name="CS ChemDraw Drawing" r:id="rId4" imgW="1208172" imgH="13058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79B782-DAD7-4150-B30E-4CC0C6A3D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9960" y="570558"/>
                        <a:ext cx="1208087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11BD41-C990-4566-9F9F-F93482AC3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53397"/>
              </p:ext>
            </p:extLst>
          </p:nvPr>
        </p:nvGraphicFramePr>
        <p:xfrm>
          <a:off x="4779963" y="946150"/>
          <a:ext cx="38655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CS ChemDraw Drawing" r:id="rId6" imgW="3865906" imgH="893989" progId="ChemDraw.Document.6.0">
                  <p:embed/>
                </p:oleObj>
              </mc:Choice>
              <mc:Fallback>
                <p:oleObj name="CS ChemDraw Drawing" r:id="rId6" imgW="3865906" imgH="893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9963" y="946150"/>
                        <a:ext cx="3865562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8893D28-880F-4DE4-B1CA-0069E8170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25699"/>
              </p:ext>
            </p:extLst>
          </p:nvPr>
        </p:nvGraphicFramePr>
        <p:xfrm>
          <a:off x="2139950" y="2867025"/>
          <a:ext cx="79121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CS ChemDraw Drawing" r:id="rId8" imgW="7912343" imgH="1124222" progId="ChemDraw.Document.6.0">
                  <p:embed/>
                </p:oleObj>
              </mc:Choice>
              <mc:Fallback>
                <p:oleObj name="CS ChemDraw Drawing" r:id="rId8" imgW="7912343" imgH="1124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9950" y="2867025"/>
                        <a:ext cx="79121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58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Total Synthesis of </a:t>
            </a:r>
            <a:r>
              <a:rPr lang="en-US" b="1" dirty="0" err="1"/>
              <a:t>Mollanol</a:t>
            </a:r>
            <a:r>
              <a:rPr lang="en-US" b="1" dirty="0"/>
              <a:t> A, Yang </a:t>
            </a:r>
            <a:r>
              <a:rPr lang="en-US" b="1" i="1" dirty="0"/>
              <a:t>et al</a:t>
            </a:r>
            <a:r>
              <a:rPr lang="en-US" b="1" dirty="0"/>
              <a:t>, 2022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24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275CB7-4F9D-4D9A-86E4-D236F019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13744"/>
              </p:ext>
            </p:extLst>
          </p:nvPr>
        </p:nvGraphicFramePr>
        <p:xfrm>
          <a:off x="26507" y="1252538"/>
          <a:ext cx="7419975" cy="417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CS ChemDraw Drawing" r:id="rId4" imgW="7420170" imgH="4173583" progId="ChemDraw.Document.6.0">
                  <p:embed/>
                </p:oleObj>
              </mc:Choice>
              <mc:Fallback>
                <p:oleObj name="CS ChemDraw Drawing" r:id="rId4" imgW="7420170" imgH="417358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275CB7-4F9D-4D9A-86E4-D236F019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07" y="1252538"/>
                        <a:ext cx="7419975" cy="417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0A5365B-D3A0-4015-A1F9-A235060CFE4F}"/>
              </a:ext>
            </a:extLst>
          </p:cNvPr>
          <p:cNvSpPr txBox="1"/>
          <p:nvPr/>
        </p:nvSpPr>
        <p:spPr>
          <a:xfrm>
            <a:off x="0" y="525996"/>
            <a:ext cx="3504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racemic C/D ring fragment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79B782-DAD7-4150-B30E-4CC0C6A3D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9960" y="570558"/>
          <a:ext cx="1208087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CS ChemDraw Drawing" r:id="rId6" imgW="1208172" imgH="1305878" progId="ChemDraw.Document.6.0">
                  <p:embed/>
                </p:oleObj>
              </mc:Choice>
              <mc:Fallback>
                <p:oleObj name="CS ChemDraw Drawing" r:id="rId6" imgW="1208172" imgH="13058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79B782-DAD7-4150-B30E-4CC0C6A3D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9960" y="570558"/>
                        <a:ext cx="1208087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2D1C620-3770-4E93-AA93-1CA0BD2382ED}"/>
              </a:ext>
            </a:extLst>
          </p:cNvPr>
          <p:cNvSpPr txBox="1"/>
          <p:nvPr/>
        </p:nvSpPr>
        <p:spPr>
          <a:xfrm>
            <a:off x="7849457" y="2013752"/>
            <a:ext cx="365356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ylic oxidation very challenging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total synthesis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hors proposed that decomposi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ght be due to the instability of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idged 1,3-diketone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5952AC-3F12-4130-A716-57C5E0854533}"/>
              </a:ext>
            </a:extLst>
          </p:cNvPr>
          <p:cNvSpPr txBox="1"/>
          <p:nvPr/>
        </p:nvSpPr>
        <p:spPr>
          <a:xfrm>
            <a:off x="7849457" y="4077151"/>
            <a:ext cx="4020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Kharasch−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snovsk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ida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its product is allylic esters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0BF27DF2-7F84-4957-A4AE-72C7D24D73F0}"/>
              </a:ext>
            </a:extLst>
          </p:cNvPr>
          <p:cNvSpPr/>
          <p:nvPr/>
        </p:nvSpPr>
        <p:spPr>
          <a:xfrm>
            <a:off x="7472352" y="4161972"/>
            <a:ext cx="377105" cy="1996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604765-5007-4431-A790-565C5584962D}"/>
              </a:ext>
            </a:extLst>
          </p:cNvPr>
          <p:cNvSpPr txBox="1"/>
          <p:nvPr/>
        </p:nvSpPr>
        <p:spPr>
          <a:xfrm>
            <a:off x="0" y="6245157"/>
            <a:ext cx="8162149" cy="253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Y. Wang, R. Zhao, M. Yang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22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4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5033–15037.</a:t>
            </a:r>
          </a:p>
        </p:txBody>
      </p:sp>
    </p:spTree>
    <p:extLst>
      <p:ext uri="{BB962C8B-B14F-4D97-AF65-F5344CB8AC3E}">
        <p14:creationId xmlns:p14="http://schemas.microsoft.com/office/powerpoint/2010/main" val="24147775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Total Synthesis of </a:t>
            </a:r>
            <a:r>
              <a:rPr lang="en-US" b="1" dirty="0" err="1"/>
              <a:t>Mollanol</a:t>
            </a:r>
            <a:r>
              <a:rPr lang="en-US" b="1" dirty="0"/>
              <a:t> A, Yang </a:t>
            </a:r>
            <a:r>
              <a:rPr lang="en-US" b="1" i="1" dirty="0"/>
              <a:t>et al</a:t>
            </a:r>
            <a:r>
              <a:rPr lang="en-US" b="1" dirty="0"/>
              <a:t>, 2022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25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275CB7-4F9D-4D9A-86E4-D236F019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14931"/>
              </p:ext>
            </p:extLst>
          </p:nvPr>
        </p:nvGraphicFramePr>
        <p:xfrm>
          <a:off x="26507" y="1188161"/>
          <a:ext cx="7580313" cy="426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CS ChemDraw Drawing" r:id="rId4" imgW="7580279" imgH="4269513" progId="ChemDraw.Document.6.0">
                  <p:embed/>
                </p:oleObj>
              </mc:Choice>
              <mc:Fallback>
                <p:oleObj name="CS ChemDraw Drawing" r:id="rId4" imgW="7580279" imgH="426951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275CB7-4F9D-4D9A-86E4-D236F019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07" y="1188161"/>
                        <a:ext cx="7580313" cy="426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1477835-F9B1-48D7-9CFD-78CA97133C0B}"/>
              </a:ext>
            </a:extLst>
          </p:cNvPr>
          <p:cNvSpPr txBox="1"/>
          <p:nvPr/>
        </p:nvSpPr>
        <p:spPr>
          <a:xfrm>
            <a:off x="0" y="6245157"/>
            <a:ext cx="8162149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Demuth, </a:t>
            </a:r>
            <a:r>
              <a:rPr lang="en-US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lv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m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Act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7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1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3136–3138.</a:t>
            </a:r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A5365B-D3A0-4015-A1F9-A235060CFE4F}"/>
              </a:ext>
            </a:extLst>
          </p:cNvPr>
          <p:cNvSpPr txBox="1"/>
          <p:nvPr/>
        </p:nvSpPr>
        <p:spPr>
          <a:xfrm>
            <a:off x="0" y="525996"/>
            <a:ext cx="3504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racemic C/D ring fragment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79B782-DAD7-4150-B30E-4CC0C6A3D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9960" y="570558"/>
          <a:ext cx="1208087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CS ChemDraw Drawing" r:id="rId6" imgW="1208172" imgH="1305878" progId="ChemDraw.Document.6.0">
                  <p:embed/>
                </p:oleObj>
              </mc:Choice>
              <mc:Fallback>
                <p:oleObj name="CS ChemDraw Drawing" r:id="rId6" imgW="1208172" imgH="13058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79B782-DAD7-4150-B30E-4CC0C6A3D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9960" y="570558"/>
                        <a:ext cx="1208087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E6F4DFA-DC97-45B7-B458-1F24A9F201AF}"/>
              </a:ext>
            </a:extLst>
          </p:cNvPr>
          <p:cNvSpPr txBox="1"/>
          <p:nvPr/>
        </p:nvSpPr>
        <p:spPr>
          <a:xfrm>
            <a:off x="7715892" y="2334341"/>
            <a:ext cx="43221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point for the step d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thium reagent is crucial to avoid formation  of allyl silane</a:t>
            </a:r>
          </a:p>
        </p:txBody>
      </p:sp>
    </p:spTree>
    <p:extLst>
      <p:ext uri="{BB962C8B-B14F-4D97-AF65-F5344CB8AC3E}">
        <p14:creationId xmlns:p14="http://schemas.microsoft.com/office/powerpoint/2010/main" val="26912654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Applications in total </a:t>
            </a:r>
            <a:r>
              <a:rPr lang="fr-CH" b="1" dirty="0" err="1"/>
              <a:t>syntheses</a:t>
            </a:r>
            <a:r>
              <a:rPr lang="fr-CH" b="1" dirty="0"/>
              <a:t> - </a:t>
            </a:r>
            <a:r>
              <a:rPr lang="en-US" b="1" dirty="0"/>
              <a:t>Total Synthesis of </a:t>
            </a:r>
            <a:r>
              <a:rPr lang="en-US" b="1" dirty="0" err="1"/>
              <a:t>Mollanol</a:t>
            </a:r>
            <a:r>
              <a:rPr lang="en-US" b="1" dirty="0"/>
              <a:t> A, Yang </a:t>
            </a:r>
            <a:r>
              <a:rPr lang="en-US" b="1" i="1" dirty="0"/>
              <a:t>et al</a:t>
            </a:r>
            <a:r>
              <a:rPr lang="en-US" b="1" dirty="0"/>
              <a:t>, 2022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26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275CB7-4F9D-4D9A-86E4-D236F019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590306"/>
              </p:ext>
            </p:extLst>
          </p:nvPr>
        </p:nvGraphicFramePr>
        <p:xfrm>
          <a:off x="2359025" y="1223985"/>
          <a:ext cx="7473950" cy="402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CS ChemDraw Drawing" r:id="rId4" imgW="7473267" imgH="4021319" progId="ChemDraw.Document.6.0">
                  <p:embed/>
                </p:oleObj>
              </mc:Choice>
              <mc:Fallback>
                <p:oleObj name="CS ChemDraw Drawing" r:id="rId4" imgW="7473267" imgH="4021319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275CB7-4F9D-4D9A-86E4-D236F019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9025" y="1223985"/>
                        <a:ext cx="7473950" cy="402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0A5365B-D3A0-4015-A1F9-A235060CFE4F}"/>
              </a:ext>
            </a:extLst>
          </p:cNvPr>
          <p:cNvSpPr txBox="1"/>
          <p:nvPr/>
        </p:nvSpPr>
        <p:spPr>
          <a:xfrm>
            <a:off x="0" y="525996"/>
            <a:ext cx="3504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racemic C/D ring fragment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79B782-DAD7-4150-B30E-4CC0C6A3D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9960" y="570558"/>
          <a:ext cx="1208087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CS ChemDraw Drawing" r:id="rId6" imgW="1208172" imgH="1305878" progId="ChemDraw.Document.6.0">
                  <p:embed/>
                </p:oleObj>
              </mc:Choice>
              <mc:Fallback>
                <p:oleObj name="CS ChemDraw Drawing" r:id="rId6" imgW="1208172" imgH="13058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79B782-DAD7-4150-B30E-4CC0C6A3D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9960" y="570558"/>
                        <a:ext cx="1208087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7FC6BF2-360F-4B11-BCA6-18829EE6DE76}"/>
              </a:ext>
            </a:extLst>
          </p:cNvPr>
          <p:cNvSpPr txBox="1"/>
          <p:nvPr/>
        </p:nvSpPr>
        <p:spPr>
          <a:xfrm>
            <a:off x="0" y="6245157"/>
            <a:ext cx="8162149" cy="253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Y. Wang, R. Zhao, M. Yang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22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4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5033–15037.</a:t>
            </a:r>
          </a:p>
        </p:txBody>
      </p:sp>
    </p:spTree>
    <p:extLst>
      <p:ext uri="{BB962C8B-B14F-4D97-AF65-F5344CB8AC3E}">
        <p14:creationId xmlns:p14="http://schemas.microsoft.com/office/powerpoint/2010/main" val="16064852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b="1" dirty="0"/>
              <a:t>Conclusion</a:t>
            </a:r>
            <a:endParaRPr lang="en-US" b="1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27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56E50A-6321-409B-9F72-C031A63C0626}"/>
              </a:ext>
            </a:extLst>
          </p:cNvPr>
          <p:cNvSpPr txBox="1"/>
          <p:nvPr/>
        </p:nvSpPr>
        <p:spPr>
          <a:xfrm>
            <a:off x="2189132" y="2684300"/>
            <a:ext cx="78121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Kharasch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snovks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action is a radical allylic C-H oxidation process</a:t>
            </a: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endParaRPr lang="fr-CH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chanism still not fully elucidated</a:t>
            </a:r>
          </a:p>
          <a:p>
            <a:pPr>
              <a:buClr>
                <a:srgbClr val="50B4C8"/>
              </a:buClr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asymmetric allylic oxidations have been developed on cyclic and acyclic alkenes with good yields an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esting applications in total synthesi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90EA38-7BCD-48F7-BC3C-6FF972D34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36226"/>
              </p:ext>
            </p:extLst>
          </p:nvPr>
        </p:nvGraphicFramePr>
        <p:xfrm>
          <a:off x="3956048" y="800814"/>
          <a:ext cx="42783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CS ChemDraw Drawing" r:id="rId4" imgW="4277615" imgH="653551" progId="ChemDraw.Document.6.0">
                  <p:embed/>
                </p:oleObj>
              </mc:Choice>
              <mc:Fallback>
                <p:oleObj name="CS ChemDraw Drawing" r:id="rId4" imgW="4277615" imgH="653551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0BD8DE1-1BE2-4D7C-BD9D-4DC5017EB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6048" y="800814"/>
                        <a:ext cx="4278313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704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890C2-4580-4C7C-BA79-925A3CAFB6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86503" y="1285196"/>
            <a:ext cx="9607160" cy="2779429"/>
          </a:xfrm>
        </p:spPr>
        <p:txBody>
          <a:bodyPr>
            <a:normAutofit/>
          </a:bodyPr>
          <a:lstStyle/>
          <a:p>
            <a:pPr algn="ctr"/>
            <a:r>
              <a:rPr lang="fr-CH" sz="67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nk</a:t>
            </a:r>
            <a:r>
              <a:rPr lang="fr-CH" sz="67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r-CH" sz="6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or </a:t>
            </a:r>
            <a:r>
              <a:rPr lang="fr-CH" sz="67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our</a:t>
            </a:r>
            <a:r>
              <a:rPr lang="fr-CH" sz="6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ttention</a:t>
            </a:r>
            <a:endParaRPr lang="en-US" sz="6700" dirty="0"/>
          </a:p>
        </p:txBody>
      </p:sp>
    </p:spTree>
    <p:extLst>
      <p:ext uri="{BB962C8B-B14F-4D97-AF65-F5344CB8AC3E}">
        <p14:creationId xmlns:p14="http://schemas.microsoft.com/office/powerpoint/2010/main" val="2171186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Kharasch–</a:t>
            </a:r>
            <a:r>
              <a:rPr lang="en-US" b="1" dirty="0" err="1"/>
              <a:t>Sosnovsky</a:t>
            </a:r>
            <a:r>
              <a:rPr lang="en-US" b="1" dirty="0"/>
              <a:t> reaction: allylic oxidation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3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DA0272-7947-4F81-9985-973C4A3E75B0}"/>
              </a:ext>
            </a:extLst>
          </p:cNvPr>
          <p:cNvSpPr txBox="1"/>
          <p:nvPr/>
        </p:nvSpPr>
        <p:spPr>
          <a:xfrm>
            <a:off x="294299" y="737515"/>
            <a:ext cx="752641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just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reported in the late 1950s by Kharasch an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snovsk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2)</a:t>
            </a:r>
          </a:p>
          <a:p>
            <a:pPr marL="285750" indent="-285750" algn="just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Kharasch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snovks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action is a radical allylic C-H oxidation process </a:t>
            </a:r>
          </a:p>
          <a:p>
            <a:pPr marL="285750" indent="-285750" algn="just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ts allylic C(sp3 )- H bonds to allylic esters</a:t>
            </a:r>
          </a:p>
          <a:p>
            <a:pPr marL="285750" indent="-285750" algn="just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  racemic  allylic  benzoates in presence of Cu(II) or  Co(II) salts(1)</a:t>
            </a:r>
          </a:p>
          <a:p>
            <a:pPr marL="285750" indent="-285750" algn="just">
              <a:buClr>
                <a:srgbClr val="50B4C8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reospecific reaction (1)</a:t>
            </a:r>
          </a:p>
          <a:p>
            <a:pPr marL="285750" indent="-285750">
              <a:buClr>
                <a:srgbClr val="50B4C8"/>
              </a:buClr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B3C1A8-F021-4662-ADC8-C0BEB87208EB}"/>
              </a:ext>
            </a:extLst>
          </p:cNvPr>
          <p:cNvSpPr txBox="1"/>
          <p:nvPr/>
        </p:nvSpPr>
        <p:spPr>
          <a:xfrm>
            <a:off x="0" y="6245458"/>
            <a:ext cx="11953749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M. S. Kharasch, G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snovsky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Chem. Soc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5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0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756–756. (2) M. S. Kharasch, G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snovsky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N. C. Yang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Chem. Soc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59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1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5819–5824. </a:t>
            </a:r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0BD8DE1-1BE2-4D7C-BD9D-4DC5017EB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07141"/>
              </p:ext>
            </p:extLst>
          </p:nvPr>
        </p:nvGraphicFramePr>
        <p:xfrm>
          <a:off x="803275" y="3967631"/>
          <a:ext cx="4279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CS ChemDraw Drawing" r:id="rId4" imgW="4279249" imgH="979306" progId="ChemDraw.Document.6.0">
                  <p:embed/>
                </p:oleObj>
              </mc:Choice>
              <mc:Fallback>
                <p:oleObj name="CS ChemDraw Drawing" r:id="rId4" imgW="4279249" imgH="9793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3275" y="3967631"/>
                        <a:ext cx="4279900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26CD715-3FC5-4A1A-9679-D30E1C45EECB}"/>
              </a:ext>
            </a:extLst>
          </p:cNvPr>
          <p:cNvSpPr txBox="1"/>
          <p:nvPr/>
        </p:nvSpPr>
        <p:spPr>
          <a:xfrm>
            <a:off x="5480755" y="3746789"/>
            <a:ext cx="64132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50B4C8"/>
              </a:buClr>
            </a:pP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limitations(2)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suitable temperatures is between 80°C and 125°C,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ly volatile substances (ex: 1-pentene (b.p.40°)) do not react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vailability of the typ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utyl peresters</a:t>
            </a:r>
          </a:p>
        </p:txBody>
      </p:sp>
    </p:spTree>
    <p:extLst>
      <p:ext uri="{BB962C8B-B14F-4D97-AF65-F5344CB8AC3E}">
        <p14:creationId xmlns:p14="http://schemas.microsoft.com/office/powerpoint/2010/main" val="15826198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4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A225A1-57CE-44B1-B336-58AF2483DF1D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Kharasch–</a:t>
            </a:r>
            <a:r>
              <a:rPr lang="en-US" b="1" dirty="0" err="1"/>
              <a:t>Sosnovsky</a:t>
            </a:r>
            <a:r>
              <a:rPr lang="en-US" b="1" dirty="0"/>
              <a:t> reaction: allylic oxidation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184B66-FED7-4F82-A746-B7616B3A83F8}"/>
              </a:ext>
            </a:extLst>
          </p:cNvPr>
          <p:cNvSpPr txBox="1"/>
          <p:nvPr/>
        </p:nvSpPr>
        <p:spPr>
          <a:xfrm>
            <a:off x="214489" y="835378"/>
            <a:ext cx="68852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chanism: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cal mechanism that proceed in a concerted manner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ion mechanism was investigated by Kochi (1) an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vitsa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5EE200-F50A-44BE-BEF4-D2A49E81FF0E}"/>
              </a:ext>
            </a:extLst>
          </p:cNvPr>
          <p:cNvSpPr txBox="1"/>
          <p:nvPr/>
        </p:nvSpPr>
        <p:spPr>
          <a:xfrm>
            <a:off x="0" y="6245157"/>
            <a:ext cx="12620978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K. Kochi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62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483–497. (2) A. L. J. Beckwith, A. A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vitsas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86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8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8230–8234.</a:t>
            </a:r>
          </a:p>
          <a:p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2A8C15-40C6-4F7C-A3B1-83D86367F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5084"/>
              </p:ext>
            </p:extLst>
          </p:nvPr>
        </p:nvGraphicFramePr>
        <p:xfrm>
          <a:off x="599517" y="2613795"/>
          <a:ext cx="8205788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4" imgW="8206421" imgH="1916974" progId="ChemDraw.Document.6.0">
                  <p:embed/>
                </p:oleObj>
              </mc:Choice>
              <mc:Fallback>
                <p:oleObj name="CS ChemDraw Drawing" r:id="rId4" imgW="8206421" imgH="1916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517" y="2613795"/>
                        <a:ext cx="8205788" cy="191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256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5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A225A1-57CE-44B1-B336-58AF2483DF1D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Kharasch–</a:t>
            </a:r>
            <a:r>
              <a:rPr lang="en-US" b="1" dirty="0" err="1"/>
              <a:t>Sosnovsky</a:t>
            </a:r>
            <a:r>
              <a:rPr lang="en-US" b="1" dirty="0"/>
              <a:t> reaction: allylic oxidation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184B66-FED7-4F82-A746-B7616B3A83F8}"/>
              </a:ext>
            </a:extLst>
          </p:cNvPr>
          <p:cNvSpPr txBox="1"/>
          <p:nvPr/>
        </p:nvSpPr>
        <p:spPr>
          <a:xfrm>
            <a:off x="214489" y="835378"/>
            <a:ext cx="68852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chanism: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cal mechanism that proceed in a concerted manner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ion mechanism was investigated by Kochi (1) an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vitsa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5EE200-F50A-44BE-BEF4-D2A49E81FF0E}"/>
              </a:ext>
            </a:extLst>
          </p:cNvPr>
          <p:cNvSpPr txBox="1"/>
          <p:nvPr/>
        </p:nvSpPr>
        <p:spPr>
          <a:xfrm>
            <a:off x="0" y="6245157"/>
            <a:ext cx="12620978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K. Kochi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62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483–497. (2) A. L. J. Beckwith, A. A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vitsas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fr-CH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oc.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CH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86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CH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8</a:t>
            </a:r>
            <a:r>
              <a:rPr lang="fr-CH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8230–8234.</a:t>
            </a:r>
          </a:p>
          <a:p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773D085-A3B1-4618-8B3F-4FCD41C0A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26058"/>
              </p:ext>
            </p:extLst>
          </p:nvPr>
        </p:nvGraphicFramePr>
        <p:xfrm>
          <a:off x="617538" y="1893888"/>
          <a:ext cx="5019675" cy="40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S ChemDraw Drawing" r:id="rId4" imgW="5019755" imgH="4011930" progId="ChemDraw.Document.6.0">
                  <p:embed/>
                </p:oleObj>
              </mc:Choice>
              <mc:Fallback>
                <p:oleObj name="CS ChemDraw Drawing" r:id="rId4" imgW="5019755" imgH="401193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773D085-A3B1-4618-8B3F-4FCD41C0A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538" y="1893888"/>
                        <a:ext cx="5019675" cy="401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662F0E9-8564-4621-B957-FB5A621DE0FF}"/>
              </a:ext>
            </a:extLst>
          </p:cNvPr>
          <p:cNvSpPr txBox="1"/>
          <p:nvPr/>
        </p:nvSpPr>
        <p:spPr>
          <a:xfrm>
            <a:off x="6096000" y="2346125"/>
            <a:ext cx="58256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	Homolytic cleavage of the perester initiated by the cuprous salt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	Allylic H-abstraction b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utoxy radical 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	Addition of Cu(II) to the allyl radical to generate Cu(III) benzoate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	Regioselective step: rearrangement of the Cu(III) intermediate to give the allyl ester product and the regenerated Cu(I)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61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symmetric Kharasch–</a:t>
            </a:r>
            <a:r>
              <a:rPr lang="en-US" b="1" dirty="0" err="1"/>
              <a:t>Sosnovsky</a:t>
            </a:r>
            <a:r>
              <a:rPr lang="en-US" b="1" dirty="0"/>
              <a:t> reac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6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1D0A412-DCE9-4D7F-9354-DA725CD4BF2E}"/>
              </a:ext>
            </a:extLst>
          </p:cNvPr>
          <p:cNvSpPr/>
          <p:nvPr/>
        </p:nvSpPr>
        <p:spPr>
          <a:xfrm>
            <a:off x="287245" y="1079770"/>
            <a:ext cx="3602367" cy="49686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E4C91B7-19F9-4E65-922F-BFB2D7ED971D}"/>
              </a:ext>
            </a:extLst>
          </p:cNvPr>
          <p:cNvSpPr/>
          <p:nvPr/>
        </p:nvSpPr>
        <p:spPr>
          <a:xfrm>
            <a:off x="4293561" y="1079770"/>
            <a:ext cx="3602367" cy="496863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5BF26A2-FB4D-447B-9701-BFF707C7C2FB}"/>
              </a:ext>
            </a:extLst>
          </p:cNvPr>
          <p:cNvSpPr/>
          <p:nvPr/>
        </p:nvSpPr>
        <p:spPr>
          <a:xfrm>
            <a:off x="8302388" y="1079770"/>
            <a:ext cx="3602367" cy="49686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8AF179-B968-4D87-A633-AA24E3DD683F}"/>
              </a:ext>
            </a:extLst>
          </p:cNvPr>
          <p:cNvSpPr txBox="1"/>
          <p:nvPr/>
        </p:nvSpPr>
        <p:spPr>
          <a:xfrm>
            <a:off x="1039292" y="107977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5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faltz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up(1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6DD97A4-CEF9-48F8-BF06-468F9502AB85}"/>
              </a:ext>
            </a:extLst>
          </p:cNvPr>
          <p:cNvSpPr txBox="1"/>
          <p:nvPr/>
        </p:nvSpPr>
        <p:spPr>
          <a:xfrm>
            <a:off x="5046866" y="1079770"/>
            <a:ext cx="2544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5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rus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up(2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54AC53-6DC6-4759-9645-FA98927A0ACF}"/>
              </a:ext>
            </a:extLst>
          </p:cNvPr>
          <p:cNvSpPr txBox="1"/>
          <p:nvPr/>
        </p:nvSpPr>
        <p:spPr>
          <a:xfrm>
            <a:off x="9057648" y="1079770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5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tsuki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up(3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BB97C4-C71A-42F9-A213-CDBDFDC5BF90}"/>
              </a:ext>
            </a:extLst>
          </p:cNvPr>
          <p:cNvSpPr txBox="1"/>
          <p:nvPr/>
        </p:nvSpPr>
        <p:spPr>
          <a:xfrm>
            <a:off x="335437" y="1492127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Box ligand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9B50C9C-4AB0-4D83-AF38-F5BD6004B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22091"/>
              </p:ext>
            </p:extLst>
          </p:nvPr>
        </p:nvGraphicFramePr>
        <p:xfrm>
          <a:off x="359640" y="3803628"/>
          <a:ext cx="34575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CS ChemDraw Drawing" r:id="rId4" imgW="3457463" imgH="1561828" progId="ChemDraw.Document.6.0">
                  <p:embed/>
                </p:oleObj>
              </mc:Choice>
              <mc:Fallback>
                <p:oleObj name="CS ChemDraw Drawing" r:id="rId4" imgW="3457463" imgH="15618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640" y="3803628"/>
                        <a:ext cx="3457575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3C82CB9-5961-493D-A764-E2DF576F6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00638"/>
              </p:ext>
            </p:extLst>
          </p:nvPr>
        </p:nvGraphicFramePr>
        <p:xfrm>
          <a:off x="1513481" y="2334068"/>
          <a:ext cx="1174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CS ChemDraw Drawing" r:id="rId6" imgW="1174271" imgH="996451" progId="ChemDraw.Document.6.0">
                  <p:embed/>
                </p:oleObj>
              </mc:Choice>
              <mc:Fallback>
                <p:oleObj name="CS ChemDraw Drawing" r:id="rId6" imgW="1174271" imgH="996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3481" y="2334068"/>
                        <a:ext cx="117475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2AA58FEF-02EF-4530-802E-2A5A5E4AD39D}"/>
              </a:ext>
            </a:extLst>
          </p:cNvPr>
          <p:cNvSpPr txBox="1"/>
          <p:nvPr/>
        </p:nvSpPr>
        <p:spPr>
          <a:xfrm>
            <a:off x="0" y="6245149"/>
            <a:ext cx="11878248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S. Gokhale, A. B. E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idis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faltz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 Lett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6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831–1834.</a:t>
            </a:r>
            <a:r>
              <a:rPr lang="fr-CH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B. Andrus, A. B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gade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X. Chen, M. G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mment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 Lett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6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945–2948. (3) K. Kawasaki, S. Tsumura, T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atsuki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nlett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0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5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245–1246.</a:t>
            </a:r>
            <a:endParaRPr lang="fr-CH" sz="105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CH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5CD3B2-CD40-4460-A7FE-CE04A1E8D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82349"/>
              </p:ext>
            </p:extLst>
          </p:nvPr>
        </p:nvGraphicFramePr>
        <p:xfrm>
          <a:off x="5276385" y="1791905"/>
          <a:ext cx="115728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CS ChemDraw Drawing" r:id="rId8" imgW="1157934" imgH="1526721" progId="ChemDraw.Document.6.0">
                  <p:embed/>
                </p:oleObj>
              </mc:Choice>
              <mc:Fallback>
                <p:oleObj name="CS ChemDraw Drawing" r:id="rId8" imgW="1157934" imgH="15267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6385" y="1791905"/>
                        <a:ext cx="1157287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E71F565-A2B4-4D7B-B26D-B90CE34EF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54286"/>
              </p:ext>
            </p:extLst>
          </p:nvPr>
        </p:nvGraphicFramePr>
        <p:xfrm>
          <a:off x="4344818" y="3367603"/>
          <a:ext cx="3586163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CS ChemDraw Drawing" r:id="rId10" imgW="3585714" imgH="2657475" progId="ChemDraw.Document.6.0">
                  <p:embed/>
                </p:oleObj>
              </mc:Choice>
              <mc:Fallback>
                <p:oleObj name="CS ChemDraw Drawing" r:id="rId10" imgW="3585714" imgH="2657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4818" y="3367603"/>
                        <a:ext cx="3586163" cy="265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E402B89-A1D6-4B50-A927-7DE8C9413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32659"/>
              </p:ext>
            </p:extLst>
          </p:nvPr>
        </p:nvGraphicFramePr>
        <p:xfrm>
          <a:off x="9689161" y="2222183"/>
          <a:ext cx="7794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CS ChemDraw Drawing" r:id="rId12" imgW="780125" imgH="740092" progId="ChemDraw.Document.6.0">
                  <p:embed/>
                </p:oleObj>
              </mc:Choice>
              <mc:Fallback>
                <p:oleObj name="CS ChemDraw Drawing" r:id="rId12" imgW="780125" imgH="7400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89161" y="2222183"/>
                        <a:ext cx="77946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A4E387FC-78C4-46D5-BD66-AE87EDA5A722}"/>
              </a:ext>
            </a:extLst>
          </p:cNvPr>
          <p:cNvSpPr txBox="1"/>
          <p:nvPr/>
        </p:nvSpPr>
        <p:spPr>
          <a:xfrm>
            <a:off x="4421404" y="1492127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Box ligand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2DA90A9-6FAE-42F0-B974-716F63B43370}"/>
              </a:ext>
            </a:extLst>
          </p:cNvPr>
          <p:cNvSpPr txBox="1"/>
          <p:nvPr/>
        </p:nvSpPr>
        <p:spPr>
          <a:xfrm>
            <a:off x="8427720" y="1492127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tris(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azoline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ligand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35F42B-A737-4986-866D-0030E01B9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17319"/>
              </p:ext>
            </p:extLst>
          </p:nvPr>
        </p:nvGraphicFramePr>
        <p:xfrm>
          <a:off x="8429625" y="3112829"/>
          <a:ext cx="33718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CS ChemDraw Drawing" r:id="rId14" imgW="3372099" imgH="1371192" progId="ChemDraw.Document.6.0">
                  <p:embed/>
                </p:oleObj>
              </mc:Choice>
              <mc:Fallback>
                <p:oleObj name="CS ChemDraw Drawing" r:id="rId14" imgW="3372099" imgH="13711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29625" y="3112829"/>
                        <a:ext cx="33718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733726FE-A90E-4869-ABF3-DFAC415DC2CA}"/>
              </a:ext>
            </a:extLst>
          </p:cNvPr>
          <p:cNvSpPr txBox="1"/>
          <p:nvPr/>
        </p:nvSpPr>
        <p:spPr>
          <a:xfrm>
            <a:off x="8668217" y="4834832"/>
            <a:ext cx="29784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 Cu(II)-L showed higher 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induction then Cu(I)-L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: for cyclopentene, Cu(I)-L gave DP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67 % yield and 66%e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282068B-02DE-4B41-9E8E-1566DF6A1FD1}"/>
              </a:ext>
            </a:extLst>
          </p:cNvPr>
          <p:cNvSpPr txBox="1"/>
          <p:nvPr/>
        </p:nvSpPr>
        <p:spPr>
          <a:xfrm>
            <a:off x="169433" y="588683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symmetric variant was only reported in the mid 1990s</a:t>
            </a:r>
          </a:p>
        </p:txBody>
      </p:sp>
    </p:spTree>
    <p:extLst>
      <p:ext uri="{BB962C8B-B14F-4D97-AF65-F5344CB8AC3E}">
        <p14:creationId xmlns:p14="http://schemas.microsoft.com/office/powerpoint/2010/main" val="8020462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91BDC8F-4CD4-4C30-9BE3-F0514880279B}"/>
              </a:ext>
            </a:extLst>
          </p:cNvPr>
          <p:cNvSpPr txBox="1"/>
          <p:nvPr/>
        </p:nvSpPr>
        <p:spPr>
          <a:xfrm>
            <a:off x="2683631" y="919264"/>
            <a:ext cx="778573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: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level of enantioselectivity could be reached</a:t>
            </a:r>
          </a:p>
          <a:p>
            <a:pPr marL="285750" indent="-285750" algn="just"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C2-symmetric ligand, the facial preference give an S conformation at the allylic cen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B85A24-7C0C-4018-B197-A3723F87C794}"/>
              </a:ext>
            </a:extLst>
          </p:cNvPr>
          <p:cNvSpPr txBox="1"/>
          <p:nvPr/>
        </p:nvSpPr>
        <p:spPr>
          <a:xfrm>
            <a:off x="2683632" y="2889496"/>
            <a:ext cx="778573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limitations: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ten restricted to cyclic olefins (when acyclic alkene worked, low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tained)</a:t>
            </a:r>
          </a:p>
          <a:p>
            <a:pPr marL="285750" indent="-285750" algn="just"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longed reaction time </a:t>
            </a:r>
          </a:p>
          <a:p>
            <a:pPr marL="285750" indent="-285750" algn="just"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ields were variab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E04467-6692-439C-B5CE-6C10FB189B56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symmetric Kharasch–</a:t>
            </a:r>
            <a:r>
              <a:rPr lang="en-US" b="1" dirty="0" err="1"/>
              <a:t>Sosnovsky</a:t>
            </a:r>
            <a:r>
              <a:rPr lang="en-US" b="1" dirty="0"/>
              <a:t> reaction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3486501-CBDC-4D59-9C5E-A9238883A6A2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0D66BD4-508D-4F64-AD94-B55BBF86E8A1}"/>
              </a:ext>
            </a:extLst>
          </p:cNvPr>
          <p:cNvSpPr txBox="1"/>
          <p:nvPr/>
        </p:nvSpPr>
        <p:spPr>
          <a:xfrm>
            <a:off x="169433" y="588683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symmetric variant was only reported in the mid 1990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C3B117-43C4-4AB8-9B80-EBB052331FFD}"/>
              </a:ext>
            </a:extLst>
          </p:cNvPr>
          <p:cNvSpPr txBox="1"/>
          <p:nvPr/>
        </p:nvSpPr>
        <p:spPr>
          <a:xfrm>
            <a:off x="5574993" y="2439410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u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BE1851-6E79-4800-B8E3-E13573C13520}"/>
              </a:ext>
            </a:extLst>
          </p:cNvPr>
          <p:cNvSpPr txBox="1"/>
          <p:nvPr/>
        </p:nvSpPr>
        <p:spPr>
          <a:xfrm>
            <a:off x="768522" y="5569404"/>
            <a:ext cx="3871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more developments were needed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F878ECD2-DDF5-40DA-92CE-ED839B4108FA}"/>
              </a:ext>
            </a:extLst>
          </p:cNvPr>
          <p:cNvSpPr/>
          <p:nvPr/>
        </p:nvSpPr>
        <p:spPr>
          <a:xfrm>
            <a:off x="391417" y="5654225"/>
            <a:ext cx="377105" cy="1996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E2A216D3-4EDC-4EE7-9CAA-BA699BD23707}"/>
              </a:ext>
            </a:extLst>
          </p:cNvPr>
          <p:cNvSpPr/>
          <p:nvPr/>
        </p:nvSpPr>
        <p:spPr>
          <a:xfrm>
            <a:off x="391417" y="5174093"/>
            <a:ext cx="377105" cy="1996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62A681-2919-4E1E-8870-CEA798FBAF45}"/>
              </a:ext>
            </a:extLst>
          </p:cNvPr>
          <p:cNvSpPr txBox="1"/>
          <p:nvPr/>
        </p:nvSpPr>
        <p:spPr>
          <a:xfrm>
            <a:off x="768522" y="5089271"/>
            <a:ext cx="8590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finding was that the more conformationally rigid the alkene, the bette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reocontro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9156D891-3384-40EF-B8D6-A0CB9A850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7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6459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symmetric Kharasch–</a:t>
            </a:r>
            <a:r>
              <a:rPr lang="en-US" b="1" dirty="0" err="1"/>
              <a:t>Sosnovsky</a:t>
            </a:r>
            <a:r>
              <a:rPr lang="en-US" b="1" dirty="0"/>
              <a:t> reac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8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1D0A412-DCE9-4D7F-9354-DA725CD4BF2E}"/>
              </a:ext>
            </a:extLst>
          </p:cNvPr>
          <p:cNvSpPr/>
          <p:nvPr/>
        </p:nvSpPr>
        <p:spPr>
          <a:xfrm>
            <a:off x="287245" y="1079770"/>
            <a:ext cx="3602367" cy="49686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E4C91B7-19F9-4E65-922F-BFB2D7ED971D}"/>
              </a:ext>
            </a:extLst>
          </p:cNvPr>
          <p:cNvSpPr/>
          <p:nvPr/>
        </p:nvSpPr>
        <p:spPr>
          <a:xfrm>
            <a:off x="4293561" y="1079770"/>
            <a:ext cx="3602367" cy="496863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5BF26A2-FB4D-447B-9701-BFF707C7C2FB}"/>
              </a:ext>
            </a:extLst>
          </p:cNvPr>
          <p:cNvSpPr/>
          <p:nvPr/>
        </p:nvSpPr>
        <p:spPr>
          <a:xfrm>
            <a:off x="8302388" y="1079770"/>
            <a:ext cx="3602367" cy="49686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8AF179-B968-4D87-A633-AA24E3DD683F}"/>
              </a:ext>
            </a:extLst>
          </p:cNvPr>
          <p:cNvSpPr txBox="1"/>
          <p:nvPr/>
        </p:nvSpPr>
        <p:spPr>
          <a:xfrm>
            <a:off x="1039292" y="107977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8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faltz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up(1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6DD97A4-CEF9-48F8-BF06-468F9502AB85}"/>
              </a:ext>
            </a:extLst>
          </p:cNvPr>
          <p:cNvSpPr txBox="1"/>
          <p:nvPr/>
        </p:nvSpPr>
        <p:spPr>
          <a:xfrm>
            <a:off x="5046866" y="1079770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2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rus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up(2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54AC53-6DC6-4759-9645-FA98927A0ACF}"/>
              </a:ext>
            </a:extLst>
          </p:cNvPr>
          <p:cNvSpPr txBox="1"/>
          <p:nvPr/>
        </p:nvSpPr>
        <p:spPr>
          <a:xfrm>
            <a:off x="9057648" y="1079770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CH" b="1" dirty="0">
                <a:solidFill>
                  <a:srgbClr val="50B4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7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im group(3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BB97C4-C71A-42F9-A213-CDBDFDC5BF90}"/>
              </a:ext>
            </a:extLst>
          </p:cNvPr>
          <p:cNvSpPr txBox="1"/>
          <p:nvPr/>
        </p:nvSpPr>
        <p:spPr>
          <a:xfrm>
            <a:off x="335437" y="1492127"/>
            <a:ext cx="3422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ron-bridged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soxazoline</a:t>
            </a:r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fr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and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AA58FEF-02EF-4530-802E-2A5A5E4AD39D}"/>
              </a:ext>
            </a:extLst>
          </p:cNvPr>
          <p:cNvSpPr txBox="1"/>
          <p:nvPr/>
        </p:nvSpPr>
        <p:spPr>
          <a:xfrm>
            <a:off x="0" y="6267472"/>
            <a:ext cx="1187824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. Köhler, C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zet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Toussaint, K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ulicke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äussinger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euburger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. Schaffner, S. Kaiser, A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faltz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. Eur. J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8530–8539.</a:t>
            </a:r>
            <a:r>
              <a:rPr lang="fr-CH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a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B. Andrus, X. Chen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97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3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6229–16240. b) M. B. Andrus, Z. Zhou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m. Chem. Soc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2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4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8806–8807. (3) V. D. M. Hoang, P. A. N. Reddy, T.-J. Kim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ganometallics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026–1027.</a:t>
            </a:r>
            <a:endParaRPr lang="fr-CH" sz="105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4E387FC-78C4-46D5-BD66-AE87EDA5A722}"/>
              </a:ext>
            </a:extLst>
          </p:cNvPr>
          <p:cNvSpPr txBox="1"/>
          <p:nvPr/>
        </p:nvSpPr>
        <p:spPr>
          <a:xfrm>
            <a:off x="4421404" y="1492127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Box ligand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2DA90A9-6FAE-42F0-B974-716F63B43370}"/>
              </a:ext>
            </a:extLst>
          </p:cNvPr>
          <p:cNvSpPr txBox="1"/>
          <p:nvPr/>
        </p:nvSpPr>
        <p:spPr>
          <a:xfrm>
            <a:off x="8332106" y="1492127"/>
            <a:ext cx="3730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inophosphorany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ferrocenes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E152A68-9146-485A-93D2-906DF305F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72148"/>
              </p:ext>
            </p:extLst>
          </p:nvPr>
        </p:nvGraphicFramePr>
        <p:xfrm>
          <a:off x="1583203" y="1898581"/>
          <a:ext cx="1073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CS ChemDraw Drawing" r:id="rId4" imgW="1072569" imgH="996451" progId="ChemDraw.Document.6.0">
                  <p:embed/>
                </p:oleObj>
              </mc:Choice>
              <mc:Fallback>
                <p:oleObj name="CS ChemDraw Drawing" r:id="rId4" imgW="1072569" imgH="99645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E152A68-9146-485A-93D2-906DF305F7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3203" y="1898581"/>
                        <a:ext cx="107315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9CCD57-C0A8-40F8-891A-1417B27EA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420"/>
              </p:ext>
            </p:extLst>
          </p:nvPr>
        </p:nvGraphicFramePr>
        <p:xfrm>
          <a:off x="502801" y="3078092"/>
          <a:ext cx="325437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CS ChemDraw Drawing" r:id="rId6" imgW="3254876" imgH="2166801" progId="ChemDraw.Document.6.0">
                  <p:embed/>
                </p:oleObj>
              </mc:Choice>
              <mc:Fallback>
                <p:oleObj name="CS ChemDraw Drawing" r:id="rId6" imgW="3254876" imgH="2166801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9CCD57-C0A8-40F8-891A-1417B27EA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801" y="3078092"/>
                        <a:ext cx="3254375" cy="216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A2DA802-0B5B-47EB-9E66-3B5B55D4FD1D}"/>
              </a:ext>
            </a:extLst>
          </p:cNvPr>
          <p:cNvSpPr txBox="1"/>
          <p:nvPr/>
        </p:nvSpPr>
        <p:spPr>
          <a:xfrm>
            <a:off x="492590" y="5256187"/>
            <a:ext cx="3137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antioselectivity comparable 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BOX ligand but reaction faster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666F9EE-006C-41E9-9FDA-272B54B0E4DD}"/>
              </a:ext>
            </a:extLst>
          </p:cNvPr>
          <p:cNvSpPr txBox="1"/>
          <p:nvPr/>
        </p:nvSpPr>
        <p:spPr>
          <a:xfrm>
            <a:off x="4560014" y="4993252"/>
            <a:ext cx="30694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of electron deficient perester for weakening the perester bond.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llent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vitie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4-99%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F48DA3C-7F7D-4409-8419-B1273084A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68514"/>
              </p:ext>
            </p:extLst>
          </p:nvPr>
        </p:nvGraphicFramePr>
        <p:xfrm>
          <a:off x="5558169" y="2183175"/>
          <a:ext cx="1073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CS ChemDraw Drawing" r:id="rId8" imgW="1072569" imgH="996451" progId="ChemDraw.Document.6.0">
                  <p:embed/>
                </p:oleObj>
              </mc:Choice>
              <mc:Fallback>
                <p:oleObj name="CS ChemDraw Drawing" r:id="rId8" imgW="1072569" imgH="996451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F48DA3C-7F7D-4409-8419-B1273084A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58169" y="2183175"/>
                        <a:ext cx="107315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6ACEAA3-71FA-443B-84B2-2DA768632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86441"/>
              </p:ext>
            </p:extLst>
          </p:nvPr>
        </p:nvGraphicFramePr>
        <p:xfrm>
          <a:off x="4421404" y="3443176"/>
          <a:ext cx="34401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CS ChemDraw Drawing" r:id="rId10" imgW="3440717" imgH="1394052" progId="ChemDraw.Document.6.0">
                  <p:embed/>
                </p:oleObj>
              </mc:Choice>
              <mc:Fallback>
                <p:oleObj name="CS ChemDraw Drawing" r:id="rId10" imgW="3440717" imgH="139405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6ACEAA3-71FA-443B-84B2-2DA7686329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1404" y="3443176"/>
                        <a:ext cx="3440112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C62CDDA5-BF88-4E50-ACB9-870A31C0E88D}"/>
              </a:ext>
            </a:extLst>
          </p:cNvPr>
          <p:cNvSpPr txBox="1"/>
          <p:nvPr/>
        </p:nvSpPr>
        <p:spPr>
          <a:xfrm>
            <a:off x="169446" y="584239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cent development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78687B-DC34-44B4-9612-D383C7B86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87740"/>
              </p:ext>
            </p:extLst>
          </p:nvPr>
        </p:nvGraphicFramePr>
        <p:xfrm>
          <a:off x="9565757" y="1898581"/>
          <a:ext cx="12715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CS ChemDraw Drawing" r:id="rId12" imgW="1272297" imgH="921748" progId="ChemDraw.Document.6.0">
                  <p:embed/>
                </p:oleObj>
              </mc:Choice>
              <mc:Fallback>
                <p:oleObj name="CS ChemDraw Drawing" r:id="rId12" imgW="1272297" imgH="9217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65757" y="1898581"/>
                        <a:ext cx="12715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1C163CD-E375-4FC2-8155-9765BC45B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23619"/>
              </p:ext>
            </p:extLst>
          </p:nvPr>
        </p:nvGraphicFramePr>
        <p:xfrm>
          <a:off x="8605838" y="3089275"/>
          <a:ext cx="2995612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CS ChemDraw Drawing" r:id="rId14" imgW="2995924" imgH="1686741" progId="ChemDraw.Document.6.0">
                  <p:embed/>
                </p:oleObj>
              </mc:Choice>
              <mc:Fallback>
                <p:oleObj name="CS ChemDraw Drawing" r:id="rId14" imgW="2995924" imgH="16867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05838" y="3089275"/>
                        <a:ext cx="2995612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271A9C2-45DC-4E1C-829C-AA8C61D1C2F5}"/>
              </a:ext>
            </a:extLst>
          </p:cNvPr>
          <p:cNvSpPr txBox="1"/>
          <p:nvPr/>
        </p:nvSpPr>
        <p:spPr>
          <a:xfrm>
            <a:off x="7032824" y="4752931"/>
            <a:ext cx="614149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llent enantioselectivity (up to 98%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um to high yield,</a:t>
            </a:r>
          </a:p>
          <a:p>
            <a:pPr algn="ctr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independent of the nature of 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the oleﬁn and the ligand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ary at previous works done</a:t>
            </a:r>
          </a:p>
        </p:txBody>
      </p:sp>
    </p:spTree>
    <p:extLst>
      <p:ext uri="{BB962C8B-B14F-4D97-AF65-F5344CB8AC3E}">
        <p14:creationId xmlns:p14="http://schemas.microsoft.com/office/powerpoint/2010/main" val="18305358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DA1E2CE-8DCA-0734-B4A2-A0BC1FA9D3E5}"/>
              </a:ext>
            </a:extLst>
          </p:cNvPr>
          <p:cNvSpPr/>
          <p:nvPr/>
        </p:nvSpPr>
        <p:spPr>
          <a:xfrm>
            <a:off x="0" y="0"/>
            <a:ext cx="12192000" cy="46692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symmetric Kharasch–</a:t>
            </a:r>
            <a:r>
              <a:rPr lang="en-US" b="1" dirty="0" err="1"/>
              <a:t>Sosnovsky</a:t>
            </a:r>
            <a:r>
              <a:rPr lang="en-US" b="1" dirty="0"/>
              <a:t> reac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AF07D1-2C26-C7E9-3469-08FAA3AFAC9F}"/>
              </a:ext>
            </a:extLst>
          </p:cNvPr>
          <p:cNvCxnSpPr/>
          <p:nvPr/>
        </p:nvCxnSpPr>
        <p:spPr>
          <a:xfrm>
            <a:off x="0" y="6245157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A55366-2DE7-F65A-FAEE-4097572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76008" y="6048414"/>
            <a:ext cx="1515992" cy="809586"/>
          </a:xfrm>
        </p:spPr>
        <p:txBody>
          <a:bodyPr/>
          <a:lstStyle/>
          <a:p>
            <a:fld id="{2C289896-4115-4A96-9C6D-BA19C9FD8446}" type="slidenum">
              <a:rPr lang="en-US" sz="2000" b="1" smtClean="0">
                <a:solidFill>
                  <a:schemeClr val="tx1">
                    <a:alpha val="25000"/>
                  </a:schemeClr>
                </a:solidFill>
              </a:rPr>
              <a:pPr/>
              <a:t>9</a:t>
            </a:fld>
            <a:endParaRPr lang="en-US" sz="2000" b="1" dirty="0">
              <a:solidFill>
                <a:schemeClr val="tx1">
                  <a:alpha val="25000"/>
                </a:schemeClr>
              </a:solidFill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F48DA3C-7F7D-4409-8419-B1273084A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79706"/>
              </p:ext>
            </p:extLst>
          </p:nvPr>
        </p:nvGraphicFramePr>
        <p:xfrm>
          <a:off x="0" y="870651"/>
          <a:ext cx="6443663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CS ChemDraw Drawing" r:id="rId4" imgW="6443176" imgH="5123498" progId="ChemDraw.Document.6.0">
                  <p:embed/>
                </p:oleObj>
              </mc:Choice>
              <mc:Fallback>
                <p:oleObj name="CS ChemDraw Drawing" r:id="rId4" imgW="6443176" imgH="5123498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F48DA3C-7F7D-4409-8419-B1273084A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870651"/>
                        <a:ext cx="6443663" cy="512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C62CDDA5-BF88-4E50-ACB9-870A31C0E88D}"/>
              </a:ext>
            </a:extLst>
          </p:cNvPr>
          <p:cNvSpPr txBox="1"/>
          <p:nvPr/>
        </p:nvSpPr>
        <p:spPr>
          <a:xfrm>
            <a:off x="90415" y="479005"/>
            <a:ext cx="88882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chanism and factors that determine the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ereocontrol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of the reaction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8C90C4-8CF6-4C2B-87CB-24E012FE6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46182"/>
              </p:ext>
            </p:extLst>
          </p:nvPr>
        </p:nvGraphicFramePr>
        <p:xfrm>
          <a:off x="6254750" y="495300"/>
          <a:ext cx="5937250" cy="57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CS ChemDraw Drawing" r:id="rId6" imgW="6223842" imgH="6071371" progId="ChemDraw.Document.6.0">
                  <p:embed/>
                </p:oleObj>
              </mc:Choice>
              <mc:Fallback>
                <p:oleObj name="CS ChemDraw Drawing" r:id="rId6" imgW="6223842" imgH="6071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4750" y="495300"/>
                        <a:ext cx="5937250" cy="57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2E5ECD5-432B-4390-A7F6-080B693C1B82}"/>
              </a:ext>
            </a:extLst>
          </p:cNvPr>
          <p:cNvSpPr txBox="1"/>
          <p:nvPr/>
        </p:nvSpPr>
        <p:spPr>
          <a:xfrm>
            <a:off x="0" y="6267472"/>
            <a:ext cx="1187824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K. Kochi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62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483–497.</a:t>
            </a:r>
            <a:r>
              <a:rPr lang="fr-CH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A. Mayoral, S. Rodríguez-Rodríguez, L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lvatell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. Eur. J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8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9274–9285.</a:t>
            </a:r>
            <a:r>
              <a:rPr lang="fr-CH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3) S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madi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vinnezhad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soori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US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sa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i. Rep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22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5038. (4) D. B. Denney, D. Z. Denney, G. Feig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 Lett.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59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5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9–23.</a:t>
            </a:r>
            <a:endParaRPr lang="fr-CH" sz="105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088210"/>
      </p:ext>
    </p:extLst>
  </p:cSld>
  <p:clrMapOvr>
    <a:masterClrMapping/>
  </p:clrMapOvr>
</p:sld>
</file>

<file path=ppt/theme/theme1.xml><?xml version="1.0" encoding="utf-8"?>
<a:theme xmlns:a="http://schemas.openxmlformats.org/drawingml/2006/main" name="Metropolitan">
  <a:themeElements>
    <a:clrScheme name="Metropolitan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79CFCA13-9412-4290-BB4B-85112F88857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Metropolitan]]</Template>
  <TotalTime>479</TotalTime>
  <Words>2795</Words>
  <Application>Microsoft Office PowerPoint</Application>
  <PresentationFormat>Widescreen</PresentationFormat>
  <Paragraphs>239</Paragraphs>
  <Slides>28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ptos</vt:lpstr>
      <vt:lpstr>Arial</vt:lpstr>
      <vt:lpstr>Calibri</vt:lpstr>
      <vt:lpstr>Calibri Light</vt:lpstr>
      <vt:lpstr>Times New Roman</vt:lpstr>
      <vt:lpstr>Wingdings</vt:lpstr>
      <vt:lpstr>Metropolitan</vt:lpstr>
      <vt:lpstr>CS ChemDraw Drawing</vt:lpstr>
      <vt:lpstr>Kharasch–Sosnovsky reaction and its application in total synthesi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 for your atten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application of Kharasch reaction in total synthesis</dc:title>
  <dc:creator>Delattre Morgane Elodie Marie</dc:creator>
  <cp:lastModifiedBy>Morgane Elodie Marie Delattre</cp:lastModifiedBy>
  <cp:revision>201</cp:revision>
  <dcterms:created xsi:type="dcterms:W3CDTF">2024-04-23T12:10:20Z</dcterms:created>
  <dcterms:modified xsi:type="dcterms:W3CDTF">2025-07-08T08:13:56Z</dcterms:modified>
</cp:coreProperties>
</file>